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ppt/tags/tag22.xml" ContentType="application/vnd.openxmlformats-officedocument.presentationml.tags+xml"/>
  <Override PartName="/ppt/notesSlides/notesSlide21.xml" ContentType="application/vnd.openxmlformats-officedocument.presentationml.notesSlide+xml"/>
  <Override PartName="/ppt/tags/tag23.xml" ContentType="application/vnd.openxmlformats-officedocument.presentationml.tags+xml"/>
  <Override PartName="/ppt/notesSlides/notesSlide22.xml" ContentType="application/vnd.openxmlformats-officedocument.presentationml.notesSlide+xml"/>
  <Override PartName="/ppt/tags/tag24.xml" ContentType="application/vnd.openxmlformats-officedocument.presentationml.tags+xml"/>
  <Override PartName="/ppt/notesSlides/notesSlide23.xml" ContentType="application/vnd.openxmlformats-officedocument.presentationml.notesSlide+xml"/>
  <Override PartName="/ppt/tags/tag25.xml" ContentType="application/vnd.openxmlformats-officedocument.presentationml.tags+xml"/>
  <Override PartName="/ppt/notesSlides/notesSlide24.xml" ContentType="application/vnd.openxmlformats-officedocument.presentationml.notesSlide+xml"/>
  <Override PartName="/ppt/tags/tag26.xml" ContentType="application/vnd.openxmlformats-officedocument.presentationml.tags+xml"/>
  <Override PartName="/ppt/notesSlides/notesSlide25.xml" ContentType="application/vnd.openxmlformats-officedocument.presentationml.notesSlide+xml"/>
  <Override PartName="/ppt/tags/tag27.xml" ContentType="application/vnd.openxmlformats-officedocument.presentationml.tags+xml"/>
  <Override PartName="/ppt/notesSlides/notesSlide26.xml" ContentType="application/vnd.openxmlformats-officedocument.presentationml.notesSlide+xml"/>
  <Override PartName="/ppt/tags/tag28.xml" ContentType="application/vnd.openxmlformats-officedocument.presentationml.tags+xml"/>
  <Override PartName="/ppt/notesSlides/notesSlide27.xml" ContentType="application/vnd.openxmlformats-officedocument.presentationml.notesSlide+xml"/>
  <Override PartName="/ppt/tags/tag29.xml" ContentType="application/vnd.openxmlformats-officedocument.presentationml.tags+xml"/>
  <Override PartName="/ppt/notesSlides/notesSlide28.xml" ContentType="application/vnd.openxmlformats-officedocument.presentationml.notesSlide+xml"/>
  <Override PartName="/ppt/tags/tag30.xml" ContentType="application/vnd.openxmlformats-officedocument.presentationml.tags+xml"/>
  <Override PartName="/ppt/notesSlides/notesSlide29.xml" ContentType="application/vnd.openxmlformats-officedocument.presentationml.notesSlide+xml"/>
  <Override PartName="/ppt/tags/tag31.xml" ContentType="application/vnd.openxmlformats-officedocument.presentationml.tags+xml"/>
  <Override PartName="/ppt/notesSlides/notesSlide30.xml" ContentType="application/vnd.openxmlformats-officedocument.presentationml.notesSlide+xml"/>
  <Override PartName="/ppt/tags/tag32.xml" ContentType="application/vnd.openxmlformats-officedocument.presentationml.tags+xml"/>
  <Override PartName="/ppt/notesSlides/notesSlide31.xml" ContentType="application/vnd.openxmlformats-officedocument.presentationml.notesSlide+xml"/>
  <Override PartName="/ppt/tags/tag33.xml" ContentType="application/vnd.openxmlformats-officedocument.presentationml.tags+xml"/>
  <Override PartName="/ppt/notesSlides/notesSlide32.xml" ContentType="application/vnd.openxmlformats-officedocument.presentationml.notesSlide+xml"/>
  <Override PartName="/ppt/tags/tag34.xml" ContentType="application/vnd.openxmlformats-officedocument.presentationml.tags+xml"/>
  <Override PartName="/ppt/notesSlides/notesSlide33.xml" ContentType="application/vnd.openxmlformats-officedocument.presentationml.notesSlide+xml"/>
  <Override PartName="/ppt/tags/tag35.xml" ContentType="application/vnd.openxmlformats-officedocument.presentationml.tags+xml"/>
  <Override PartName="/ppt/notesSlides/notesSlide34.xml" ContentType="application/vnd.openxmlformats-officedocument.presentationml.notesSlide+xml"/>
  <Override PartName="/ppt/tags/tag36.xml" ContentType="application/vnd.openxmlformats-officedocument.presentationml.tags+xml"/>
  <Override PartName="/ppt/notesSlides/notesSlide35.xml" ContentType="application/vnd.openxmlformats-officedocument.presentationml.notesSlide+xml"/>
  <Override PartName="/ppt/tags/tag37.xml" ContentType="application/vnd.openxmlformats-officedocument.presentationml.tags+xml"/>
  <Override PartName="/ppt/notesSlides/notesSlide36.xml" ContentType="application/vnd.openxmlformats-officedocument.presentationml.notesSlide+xml"/>
  <Override PartName="/ppt/tags/tag38.xml" ContentType="application/vnd.openxmlformats-officedocument.presentationml.tags+xml"/>
  <Override PartName="/ppt/notesSlides/notesSlide37.xml" ContentType="application/vnd.openxmlformats-officedocument.presentationml.notesSlide+xml"/>
  <Override PartName="/ppt/tags/tag39.xml" ContentType="application/vnd.openxmlformats-officedocument.presentationml.tags+xml"/>
  <Override PartName="/ppt/notesSlides/notesSlide38.xml" ContentType="application/vnd.openxmlformats-officedocument.presentationml.notesSlide+xml"/>
  <Override PartName="/ppt/tags/tag40.xml" ContentType="application/vnd.openxmlformats-officedocument.presentationml.tags+xml"/>
  <Override PartName="/ppt/notesSlides/notesSlide39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44"/>
  </p:notesMasterIdLst>
  <p:sldIdLst>
    <p:sldId id="256" r:id="rId5"/>
    <p:sldId id="293" r:id="rId6"/>
    <p:sldId id="294" r:id="rId7"/>
    <p:sldId id="295" r:id="rId8"/>
    <p:sldId id="257" r:id="rId9"/>
    <p:sldId id="258" r:id="rId10"/>
    <p:sldId id="259" r:id="rId11"/>
    <p:sldId id="260" r:id="rId12"/>
    <p:sldId id="266" r:id="rId13"/>
    <p:sldId id="267" r:id="rId14"/>
    <p:sldId id="261" r:id="rId15"/>
    <p:sldId id="270" r:id="rId16"/>
    <p:sldId id="271" r:id="rId17"/>
    <p:sldId id="275" r:id="rId18"/>
    <p:sldId id="273" r:id="rId19"/>
    <p:sldId id="262" r:id="rId20"/>
    <p:sldId id="264" r:id="rId21"/>
    <p:sldId id="272" r:id="rId22"/>
    <p:sldId id="274" r:id="rId23"/>
    <p:sldId id="265" r:id="rId24"/>
    <p:sldId id="268" r:id="rId25"/>
    <p:sldId id="269" r:id="rId26"/>
    <p:sldId id="297" r:id="rId27"/>
    <p:sldId id="296" r:id="rId28"/>
    <p:sldId id="298" r:id="rId29"/>
    <p:sldId id="299" r:id="rId30"/>
    <p:sldId id="300" r:id="rId31"/>
    <p:sldId id="301" r:id="rId32"/>
    <p:sldId id="302" r:id="rId33"/>
    <p:sldId id="304" r:id="rId34"/>
    <p:sldId id="303" r:id="rId35"/>
    <p:sldId id="305" r:id="rId36"/>
    <p:sldId id="306" r:id="rId37"/>
    <p:sldId id="307" r:id="rId38"/>
    <p:sldId id="308" r:id="rId39"/>
    <p:sldId id="309" r:id="rId40"/>
    <p:sldId id="310" r:id="rId41"/>
    <p:sldId id="311" r:id="rId42"/>
    <p:sldId id="312" r:id="rId43"/>
  </p:sldIdLst>
  <p:sldSz cx="12192000" cy="6858000"/>
  <p:notesSz cx="6858000" cy="9144000"/>
  <p:custDataLst>
    <p:tags r:id="rId4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77" d="100"/>
          <a:sy n="77" d="100"/>
        </p:scale>
        <p:origin x="23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viewProps" Target="viewProps.xml"/><Relationship Id="rId50" Type="http://schemas.microsoft.com/office/2016/11/relationships/changesInfo" Target="changesInfos/changesInfo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tags" Target="tags/tag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theme" Target="theme/theme1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presProps" Target="presProps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2FAD7867-5811-4B81-B82E-0EA0E71F9C86}"/>
    <pc:docChg chg="custSel modSld replTag">
      <pc:chgData name="Danny Young" userId="cb0f4ce2-eb4f-479e-8e8f-3beb257e632f" providerId="ADAL" clId="{2FAD7867-5811-4B81-B82E-0EA0E71F9C86}" dt="2024-02-27T02:52:41.394" v="39"/>
      <pc:docMkLst>
        <pc:docMk/>
      </pc:docMkLst>
      <pc:sldChg chg="replTag">
        <pc:chgData name="Danny Young" userId="cb0f4ce2-eb4f-479e-8e8f-3beb257e632f" providerId="ADAL" clId="{2FAD7867-5811-4B81-B82E-0EA0E71F9C86}" dt="2024-02-27T02:52:17.317" v="0"/>
        <pc:sldMkLst>
          <pc:docMk/>
          <pc:sldMk cId="2238164487" sldId="256"/>
        </pc:sldMkLst>
      </pc:sldChg>
      <pc:sldChg chg="replTag">
        <pc:chgData name="Danny Young" userId="cb0f4ce2-eb4f-479e-8e8f-3beb257e632f" providerId="ADAL" clId="{2FAD7867-5811-4B81-B82E-0EA0E71F9C86}" dt="2024-02-27T02:52:17.317" v="4"/>
        <pc:sldMkLst>
          <pc:docMk/>
          <pc:sldMk cId="2630078375" sldId="257"/>
        </pc:sldMkLst>
      </pc:sldChg>
      <pc:sldChg chg="replTag">
        <pc:chgData name="Danny Young" userId="cb0f4ce2-eb4f-479e-8e8f-3beb257e632f" providerId="ADAL" clId="{2FAD7867-5811-4B81-B82E-0EA0E71F9C86}" dt="2024-02-27T02:52:17.317" v="5"/>
        <pc:sldMkLst>
          <pc:docMk/>
          <pc:sldMk cId="2067031696" sldId="258"/>
        </pc:sldMkLst>
      </pc:sldChg>
      <pc:sldChg chg="replTag">
        <pc:chgData name="Danny Young" userId="cb0f4ce2-eb4f-479e-8e8f-3beb257e632f" providerId="ADAL" clId="{2FAD7867-5811-4B81-B82E-0EA0E71F9C86}" dt="2024-02-27T02:52:17.317" v="6"/>
        <pc:sldMkLst>
          <pc:docMk/>
          <pc:sldMk cId="4238913726" sldId="259"/>
        </pc:sldMkLst>
      </pc:sldChg>
      <pc:sldChg chg="replTag">
        <pc:chgData name="Danny Young" userId="cb0f4ce2-eb4f-479e-8e8f-3beb257e632f" providerId="ADAL" clId="{2FAD7867-5811-4B81-B82E-0EA0E71F9C86}" dt="2024-02-27T02:52:17.317" v="7"/>
        <pc:sldMkLst>
          <pc:docMk/>
          <pc:sldMk cId="928207992" sldId="260"/>
        </pc:sldMkLst>
      </pc:sldChg>
      <pc:sldChg chg="replTag">
        <pc:chgData name="Danny Young" userId="cb0f4ce2-eb4f-479e-8e8f-3beb257e632f" providerId="ADAL" clId="{2FAD7867-5811-4B81-B82E-0EA0E71F9C86}" dt="2024-02-27T02:52:17.317" v="10"/>
        <pc:sldMkLst>
          <pc:docMk/>
          <pc:sldMk cId="1475421486" sldId="261"/>
        </pc:sldMkLst>
      </pc:sldChg>
      <pc:sldChg chg="replTag">
        <pc:chgData name="Danny Young" userId="cb0f4ce2-eb4f-479e-8e8f-3beb257e632f" providerId="ADAL" clId="{2FAD7867-5811-4B81-B82E-0EA0E71F9C86}" dt="2024-02-27T02:52:17.332" v="15"/>
        <pc:sldMkLst>
          <pc:docMk/>
          <pc:sldMk cId="1115720063" sldId="262"/>
        </pc:sldMkLst>
      </pc:sldChg>
      <pc:sldChg chg="replTag">
        <pc:chgData name="Danny Young" userId="cb0f4ce2-eb4f-479e-8e8f-3beb257e632f" providerId="ADAL" clId="{2FAD7867-5811-4B81-B82E-0EA0E71F9C86}" dt="2024-02-27T02:52:17.332" v="16"/>
        <pc:sldMkLst>
          <pc:docMk/>
          <pc:sldMk cId="3272774363" sldId="264"/>
        </pc:sldMkLst>
      </pc:sldChg>
      <pc:sldChg chg="replTag">
        <pc:chgData name="Danny Young" userId="cb0f4ce2-eb4f-479e-8e8f-3beb257e632f" providerId="ADAL" clId="{2FAD7867-5811-4B81-B82E-0EA0E71F9C86}" dt="2024-02-27T02:52:17.332" v="19"/>
        <pc:sldMkLst>
          <pc:docMk/>
          <pc:sldMk cId="1950207934" sldId="265"/>
        </pc:sldMkLst>
      </pc:sldChg>
      <pc:sldChg chg="replTag">
        <pc:chgData name="Danny Young" userId="cb0f4ce2-eb4f-479e-8e8f-3beb257e632f" providerId="ADAL" clId="{2FAD7867-5811-4B81-B82E-0EA0E71F9C86}" dt="2024-02-27T02:52:17.317" v="8"/>
        <pc:sldMkLst>
          <pc:docMk/>
          <pc:sldMk cId="3197797666" sldId="266"/>
        </pc:sldMkLst>
      </pc:sldChg>
      <pc:sldChg chg="replTag">
        <pc:chgData name="Danny Young" userId="cb0f4ce2-eb4f-479e-8e8f-3beb257e632f" providerId="ADAL" clId="{2FAD7867-5811-4B81-B82E-0EA0E71F9C86}" dt="2024-02-27T02:52:17.317" v="9"/>
        <pc:sldMkLst>
          <pc:docMk/>
          <pc:sldMk cId="1193866179" sldId="267"/>
        </pc:sldMkLst>
      </pc:sldChg>
      <pc:sldChg chg="replTag">
        <pc:chgData name="Danny Young" userId="cb0f4ce2-eb4f-479e-8e8f-3beb257e632f" providerId="ADAL" clId="{2FAD7867-5811-4B81-B82E-0EA0E71F9C86}" dt="2024-02-27T02:52:17.332" v="20"/>
        <pc:sldMkLst>
          <pc:docMk/>
          <pc:sldMk cId="2913303467" sldId="268"/>
        </pc:sldMkLst>
      </pc:sldChg>
      <pc:sldChg chg="replTag">
        <pc:chgData name="Danny Young" userId="cb0f4ce2-eb4f-479e-8e8f-3beb257e632f" providerId="ADAL" clId="{2FAD7867-5811-4B81-B82E-0EA0E71F9C86}" dt="2024-02-27T02:52:17.332" v="21"/>
        <pc:sldMkLst>
          <pc:docMk/>
          <pc:sldMk cId="47954766" sldId="269"/>
        </pc:sldMkLst>
      </pc:sldChg>
      <pc:sldChg chg="replTag">
        <pc:chgData name="Danny Young" userId="cb0f4ce2-eb4f-479e-8e8f-3beb257e632f" providerId="ADAL" clId="{2FAD7867-5811-4B81-B82E-0EA0E71F9C86}" dt="2024-02-27T02:52:17.332" v="11"/>
        <pc:sldMkLst>
          <pc:docMk/>
          <pc:sldMk cId="3837269995" sldId="270"/>
        </pc:sldMkLst>
      </pc:sldChg>
      <pc:sldChg chg="replTag">
        <pc:chgData name="Danny Young" userId="cb0f4ce2-eb4f-479e-8e8f-3beb257e632f" providerId="ADAL" clId="{2FAD7867-5811-4B81-B82E-0EA0E71F9C86}" dt="2024-02-27T02:52:17.332" v="12"/>
        <pc:sldMkLst>
          <pc:docMk/>
          <pc:sldMk cId="3362545616" sldId="271"/>
        </pc:sldMkLst>
      </pc:sldChg>
      <pc:sldChg chg="replTag">
        <pc:chgData name="Danny Young" userId="cb0f4ce2-eb4f-479e-8e8f-3beb257e632f" providerId="ADAL" clId="{2FAD7867-5811-4B81-B82E-0EA0E71F9C86}" dt="2024-02-27T02:52:17.332" v="17"/>
        <pc:sldMkLst>
          <pc:docMk/>
          <pc:sldMk cId="507593914" sldId="272"/>
        </pc:sldMkLst>
      </pc:sldChg>
      <pc:sldChg chg="replTag">
        <pc:chgData name="Danny Young" userId="cb0f4ce2-eb4f-479e-8e8f-3beb257e632f" providerId="ADAL" clId="{2FAD7867-5811-4B81-B82E-0EA0E71F9C86}" dt="2024-02-27T02:52:17.332" v="14"/>
        <pc:sldMkLst>
          <pc:docMk/>
          <pc:sldMk cId="604813245" sldId="273"/>
        </pc:sldMkLst>
      </pc:sldChg>
      <pc:sldChg chg="replTag">
        <pc:chgData name="Danny Young" userId="cb0f4ce2-eb4f-479e-8e8f-3beb257e632f" providerId="ADAL" clId="{2FAD7867-5811-4B81-B82E-0EA0E71F9C86}" dt="2024-02-27T02:52:17.332" v="18"/>
        <pc:sldMkLst>
          <pc:docMk/>
          <pc:sldMk cId="1034205834" sldId="274"/>
        </pc:sldMkLst>
      </pc:sldChg>
      <pc:sldChg chg="replTag">
        <pc:chgData name="Danny Young" userId="cb0f4ce2-eb4f-479e-8e8f-3beb257e632f" providerId="ADAL" clId="{2FAD7867-5811-4B81-B82E-0EA0E71F9C86}" dt="2024-02-27T02:52:17.332" v="13"/>
        <pc:sldMkLst>
          <pc:docMk/>
          <pc:sldMk cId="3704314194" sldId="275"/>
        </pc:sldMkLst>
      </pc:sldChg>
      <pc:sldChg chg="replTag">
        <pc:chgData name="Danny Young" userId="cb0f4ce2-eb4f-479e-8e8f-3beb257e632f" providerId="ADAL" clId="{2FAD7867-5811-4B81-B82E-0EA0E71F9C86}" dt="2024-02-27T02:52:17.317" v="1"/>
        <pc:sldMkLst>
          <pc:docMk/>
          <pc:sldMk cId="0" sldId="293"/>
        </pc:sldMkLst>
      </pc:sldChg>
      <pc:sldChg chg="replTag">
        <pc:chgData name="Danny Young" userId="cb0f4ce2-eb4f-479e-8e8f-3beb257e632f" providerId="ADAL" clId="{2FAD7867-5811-4B81-B82E-0EA0E71F9C86}" dt="2024-02-27T02:52:17.317" v="2"/>
        <pc:sldMkLst>
          <pc:docMk/>
          <pc:sldMk cId="3397864361" sldId="294"/>
        </pc:sldMkLst>
      </pc:sldChg>
      <pc:sldChg chg="replTag">
        <pc:chgData name="Danny Young" userId="cb0f4ce2-eb4f-479e-8e8f-3beb257e632f" providerId="ADAL" clId="{2FAD7867-5811-4B81-B82E-0EA0E71F9C86}" dt="2024-02-27T02:52:17.317" v="3"/>
        <pc:sldMkLst>
          <pc:docMk/>
          <pc:sldMk cId="169398781" sldId="295"/>
        </pc:sldMkLst>
      </pc:sldChg>
      <pc:sldChg chg="replTag">
        <pc:chgData name="Danny Young" userId="cb0f4ce2-eb4f-479e-8e8f-3beb257e632f" providerId="ADAL" clId="{2FAD7867-5811-4B81-B82E-0EA0E71F9C86}" dt="2024-02-27T02:52:17.332" v="23"/>
        <pc:sldMkLst>
          <pc:docMk/>
          <pc:sldMk cId="3583166439" sldId="296"/>
        </pc:sldMkLst>
      </pc:sldChg>
      <pc:sldChg chg="replTag">
        <pc:chgData name="Danny Young" userId="cb0f4ce2-eb4f-479e-8e8f-3beb257e632f" providerId="ADAL" clId="{2FAD7867-5811-4B81-B82E-0EA0E71F9C86}" dt="2024-02-27T02:52:17.332" v="22"/>
        <pc:sldMkLst>
          <pc:docMk/>
          <pc:sldMk cId="2790779498" sldId="297"/>
        </pc:sldMkLst>
      </pc:sldChg>
      <pc:sldChg chg="replTag">
        <pc:chgData name="Danny Young" userId="cb0f4ce2-eb4f-479e-8e8f-3beb257e632f" providerId="ADAL" clId="{2FAD7867-5811-4B81-B82E-0EA0E71F9C86}" dt="2024-02-27T02:52:17.332" v="24"/>
        <pc:sldMkLst>
          <pc:docMk/>
          <pc:sldMk cId="1367014393" sldId="298"/>
        </pc:sldMkLst>
      </pc:sldChg>
      <pc:sldChg chg="replTag">
        <pc:chgData name="Danny Young" userId="cb0f4ce2-eb4f-479e-8e8f-3beb257e632f" providerId="ADAL" clId="{2FAD7867-5811-4B81-B82E-0EA0E71F9C86}" dt="2024-02-27T02:52:17.332" v="25"/>
        <pc:sldMkLst>
          <pc:docMk/>
          <pc:sldMk cId="1252006483" sldId="299"/>
        </pc:sldMkLst>
      </pc:sldChg>
      <pc:sldChg chg="replTag">
        <pc:chgData name="Danny Young" userId="cb0f4ce2-eb4f-479e-8e8f-3beb257e632f" providerId="ADAL" clId="{2FAD7867-5811-4B81-B82E-0EA0E71F9C86}" dt="2024-02-27T02:52:17.332" v="26"/>
        <pc:sldMkLst>
          <pc:docMk/>
          <pc:sldMk cId="1551236357" sldId="300"/>
        </pc:sldMkLst>
      </pc:sldChg>
      <pc:sldChg chg="replTag">
        <pc:chgData name="Danny Young" userId="cb0f4ce2-eb4f-479e-8e8f-3beb257e632f" providerId="ADAL" clId="{2FAD7867-5811-4B81-B82E-0EA0E71F9C86}" dt="2024-02-27T02:52:17.332" v="27"/>
        <pc:sldMkLst>
          <pc:docMk/>
          <pc:sldMk cId="2555067675" sldId="301"/>
        </pc:sldMkLst>
      </pc:sldChg>
      <pc:sldChg chg="replTag">
        <pc:chgData name="Danny Young" userId="cb0f4ce2-eb4f-479e-8e8f-3beb257e632f" providerId="ADAL" clId="{2FAD7867-5811-4B81-B82E-0EA0E71F9C86}" dt="2024-02-27T02:52:17.332" v="28"/>
        <pc:sldMkLst>
          <pc:docMk/>
          <pc:sldMk cId="3090955343" sldId="302"/>
        </pc:sldMkLst>
      </pc:sldChg>
      <pc:sldChg chg="replTag">
        <pc:chgData name="Danny Young" userId="cb0f4ce2-eb4f-479e-8e8f-3beb257e632f" providerId="ADAL" clId="{2FAD7867-5811-4B81-B82E-0EA0E71F9C86}" dt="2024-02-27T02:52:17.332" v="30"/>
        <pc:sldMkLst>
          <pc:docMk/>
          <pc:sldMk cId="1510328217" sldId="303"/>
        </pc:sldMkLst>
      </pc:sldChg>
      <pc:sldChg chg="replTag">
        <pc:chgData name="Danny Young" userId="cb0f4ce2-eb4f-479e-8e8f-3beb257e632f" providerId="ADAL" clId="{2FAD7867-5811-4B81-B82E-0EA0E71F9C86}" dt="2024-02-27T02:52:17.332" v="29"/>
        <pc:sldMkLst>
          <pc:docMk/>
          <pc:sldMk cId="1170222498" sldId="304"/>
        </pc:sldMkLst>
      </pc:sldChg>
      <pc:sldChg chg="replTag">
        <pc:chgData name="Danny Young" userId="cb0f4ce2-eb4f-479e-8e8f-3beb257e632f" providerId="ADAL" clId="{2FAD7867-5811-4B81-B82E-0EA0E71F9C86}" dt="2024-02-27T02:52:17.332" v="31"/>
        <pc:sldMkLst>
          <pc:docMk/>
          <pc:sldMk cId="221734696" sldId="305"/>
        </pc:sldMkLst>
      </pc:sldChg>
      <pc:sldChg chg="replTag">
        <pc:chgData name="Danny Young" userId="cb0f4ce2-eb4f-479e-8e8f-3beb257e632f" providerId="ADAL" clId="{2FAD7867-5811-4B81-B82E-0EA0E71F9C86}" dt="2024-02-27T02:52:17.332" v="32"/>
        <pc:sldMkLst>
          <pc:docMk/>
          <pc:sldMk cId="3018706414" sldId="306"/>
        </pc:sldMkLst>
      </pc:sldChg>
      <pc:sldChg chg="replTag">
        <pc:chgData name="Danny Young" userId="cb0f4ce2-eb4f-479e-8e8f-3beb257e632f" providerId="ADAL" clId="{2FAD7867-5811-4B81-B82E-0EA0E71F9C86}" dt="2024-02-27T02:52:17.332" v="33"/>
        <pc:sldMkLst>
          <pc:docMk/>
          <pc:sldMk cId="1030927963" sldId="307"/>
        </pc:sldMkLst>
      </pc:sldChg>
      <pc:sldChg chg="replTag">
        <pc:chgData name="Danny Young" userId="cb0f4ce2-eb4f-479e-8e8f-3beb257e632f" providerId="ADAL" clId="{2FAD7867-5811-4B81-B82E-0EA0E71F9C86}" dt="2024-02-27T02:52:17.332" v="34"/>
        <pc:sldMkLst>
          <pc:docMk/>
          <pc:sldMk cId="2019486020" sldId="308"/>
        </pc:sldMkLst>
      </pc:sldChg>
      <pc:sldChg chg="replTag">
        <pc:chgData name="Danny Young" userId="cb0f4ce2-eb4f-479e-8e8f-3beb257e632f" providerId="ADAL" clId="{2FAD7867-5811-4B81-B82E-0EA0E71F9C86}" dt="2024-02-27T02:52:17.332" v="35"/>
        <pc:sldMkLst>
          <pc:docMk/>
          <pc:sldMk cId="67934074" sldId="309"/>
        </pc:sldMkLst>
      </pc:sldChg>
      <pc:sldChg chg="replTag">
        <pc:chgData name="Danny Young" userId="cb0f4ce2-eb4f-479e-8e8f-3beb257e632f" providerId="ADAL" clId="{2FAD7867-5811-4B81-B82E-0EA0E71F9C86}" dt="2024-02-27T02:52:17.332" v="36"/>
        <pc:sldMkLst>
          <pc:docMk/>
          <pc:sldMk cId="920232809" sldId="310"/>
        </pc:sldMkLst>
      </pc:sldChg>
      <pc:sldChg chg="replTag">
        <pc:chgData name="Danny Young" userId="cb0f4ce2-eb4f-479e-8e8f-3beb257e632f" providerId="ADAL" clId="{2FAD7867-5811-4B81-B82E-0EA0E71F9C86}" dt="2024-02-27T02:52:17.332" v="37"/>
        <pc:sldMkLst>
          <pc:docMk/>
          <pc:sldMk cId="2670118018" sldId="311"/>
        </pc:sldMkLst>
      </pc:sldChg>
      <pc:sldChg chg="replTag">
        <pc:chgData name="Danny Young" userId="cb0f4ce2-eb4f-479e-8e8f-3beb257e632f" providerId="ADAL" clId="{2FAD7867-5811-4B81-B82E-0EA0E71F9C86}" dt="2024-02-27T02:52:17.332" v="38"/>
        <pc:sldMkLst>
          <pc:docMk/>
          <pc:sldMk cId="2995382360" sldId="312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A5C3650-855D-46DF-8282-795F7F448B28}" type="datetimeFigureOut">
              <a:rPr lang="en-US" smtClean="0"/>
              <a:t>2/26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BEF7B4-6A04-439B-B904-3BAA3D91B2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31427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BEF7B4-6A04-439B-B904-3BAA3D91B22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895286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BEF7B4-6A04-439B-B904-3BAA3D91B22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558076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BEF7B4-6A04-439B-B904-3BAA3D91B228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291237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BEF7B4-6A04-439B-B904-3BAA3D91B228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654960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BEF7B4-6A04-439B-B904-3BAA3D91B228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39627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BEF7B4-6A04-439B-B904-3BAA3D91B228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5765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BEF7B4-6A04-439B-B904-3BAA3D91B228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304936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BEF7B4-6A04-439B-B904-3BAA3D91B228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98138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BEF7B4-6A04-439B-B904-3BAA3D91B228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930777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BEF7B4-6A04-439B-B904-3BAA3D91B228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785212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BEF7B4-6A04-439B-B904-3BAA3D91B228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95897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BEF7B4-6A04-439B-B904-3BAA3D91B228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28886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BEF7B4-6A04-439B-B904-3BAA3D91B228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693163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BEF7B4-6A04-439B-B904-3BAA3D91B228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887410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BEF7B4-6A04-439B-B904-3BAA3D91B228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4899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BEF7B4-6A04-439B-B904-3BAA3D91B228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441993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BEF7B4-6A04-439B-B904-3BAA3D91B228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353870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BEF7B4-6A04-439B-B904-3BAA3D91B228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967239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BEF7B4-6A04-439B-B904-3BAA3D91B228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15459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BEF7B4-6A04-439B-B904-3BAA3D91B228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785350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BEF7B4-6A04-439B-B904-3BAA3D91B228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388166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BEF7B4-6A04-439B-B904-3BAA3D91B228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85617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BEF7B4-6A04-439B-B904-3BAA3D91B22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712112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BEF7B4-6A04-439B-B904-3BAA3D91B228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38983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BEF7B4-6A04-439B-B904-3BAA3D91B228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174625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BEF7B4-6A04-439B-B904-3BAA3D91B228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194078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BEF7B4-6A04-439B-B904-3BAA3D91B228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805023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BEF7B4-6A04-439B-B904-3BAA3D91B228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793661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BEF7B4-6A04-439B-B904-3BAA3D91B228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869870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BEF7B4-6A04-439B-B904-3BAA3D91B228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02726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BEF7B4-6A04-439B-B904-3BAA3D91B228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014993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BEF7B4-6A04-439B-B904-3BAA3D91B228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748453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BEF7B4-6A04-439B-B904-3BAA3D91B228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49335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BEF7B4-6A04-439B-B904-3BAA3D91B22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0618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BEF7B4-6A04-439B-B904-3BAA3D91B22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5339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BEF7B4-6A04-439B-B904-3BAA3D91B22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07566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BEF7B4-6A04-439B-B904-3BAA3D91B22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759547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BEF7B4-6A04-439B-B904-3BAA3D91B22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10695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BEF7B4-6A04-439B-B904-3BAA3D91B22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32826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89CC42-3AC9-4D66-905D-261A78729EB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D78FE4C-E3B2-43A6-BF39-AC50090BF5B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CF6EE26-C3CD-44B2-A6E5-9549C33CB7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26B546-B197-441E-8B69-641D338D7F5B}" type="datetimeFigureOut">
              <a:rPr lang="en-US" smtClean="0"/>
              <a:t>2/2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7EFA43E-49F1-4BF5-A788-66E85DF81C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024190-A594-467D-B0E1-1D20BCC9CE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9D5F3-285F-4B6F-9621-7F4409E707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00022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D5EA4A-55D9-464D-8E0F-1A71A2492C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6C8B2F2-C73E-45C8-840D-21EE0A893B7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C5A084E-0548-44E1-B8AD-E74C8EFFD8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26B546-B197-441E-8B69-641D338D7F5B}" type="datetimeFigureOut">
              <a:rPr lang="en-US" smtClean="0"/>
              <a:t>2/2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87E5896-48EF-460F-AC6B-BCDCACF678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CC55BBE-D893-4660-ADB3-C2D7855200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9D5F3-285F-4B6F-9621-7F4409E707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89928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67A14EF-40CF-4694-B067-7DCE1822F91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06EF42F-3102-49B3-AA63-022B7EF042F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B7DDFF-124C-4EE9-81D7-7A4F7B0A5F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26B546-B197-441E-8B69-641D338D7F5B}" type="datetimeFigureOut">
              <a:rPr lang="en-US" smtClean="0"/>
              <a:t>2/2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EE569B8-3D3E-44B6-AC65-0C9179012D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3B678B0-4D17-464B-BAE7-DD5CC7254D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9D5F3-285F-4B6F-9621-7F4409E707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0198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080486-962B-4115-94C1-F8A9C7B0F3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D7E111-446E-46BA-A26F-7A7FBAE5E3C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22116F5-431D-423B-8068-D780747093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26B546-B197-441E-8B69-641D338D7F5B}" type="datetimeFigureOut">
              <a:rPr lang="en-US" smtClean="0"/>
              <a:t>2/2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B14029-2F9A-4847-8FF7-21928857B1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EE8345D-0387-4584-B852-1582AC3D9F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9D5F3-285F-4B6F-9621-7F4409E707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16538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526387-3647-471C-8B5B-9FE539C6E3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10E657D-63B2-4AD2-AD82-8B68F21016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EE3534-38DD-4845-8411-93F1E389B4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26B546-B197-441E-8B69-641D338D7F5B}" type="datetimeFigureOut">
              <a:rPr lang="en-US" smtClean="0"/>
              <a:t>2/2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55E47E1-FCCB-4A2D-B0F6-30D955CE37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5DAA53-03BB-4D51-9A5D-1B2ECF6BBA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9D5F3-285F-4B6F-9621-7F4409E707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9614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24FBC3-0F98-4FFC-94B9-D9550743CA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EBDD6A-895F-4162-AFE0-CA8FE864A53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59A797C-9821-4994-B329-E3B5E67548C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478E8FC-3A2E-43CA-96EE-E717D919B3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26B546-B197-441E-8B69-641D338D7F5B}" type="datetimeFigureOut">
              <a:rPr lang="en-US" smtClean="0"/>
              <a:t>2/26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BC6E370-2F56-46D2-8026-EE365952FB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13E6590-3FB9-453E-B9F2-2969B06E7D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9D5F3-285F-4B6F-9621-7F4409E707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08065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F9BB64-EC3C-474A-BBD0-E3A849EF46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EDC8342-7324-431E-8DFB-835141F415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C4B5313-272C-458D-938E-0158D3A7A4C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0092A0E-A73B-4D7A-9E13-ED4648F9BEE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027F79F-7403-47E2-81B1-81D94AC761F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71DB532-8730-4E5C-913F-1ACD43681F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26B546-B197-441E-8B69-641D338D7F5B}" type="datetimeFigureOut">
              <a:rPr lang="en-US" smtClean="0"/>
              <a:t>2/26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B6E3E31-451B-4326-B3F3-F7C0838875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312477C-C85A-45B6-8226-35B7BE31F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9D5F3-285F-4B6F-9621-7F4409E707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3360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B46069-C99C-44FA-96DD-1CADD5EB3D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158A0E4-29DC-467D-B8F3-994023F841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26B546-B197-441E-8B69-641D338D7F5B}" type="datetimeFigureOut">
              <a:rPr lang="en-US" smtClean="0"/>
              <a:t>2/26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779A8AD-DF3D-4A0A-8969-210FB5E353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C0D1E93-ECAF-49C3-9C39-EA5F26F048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9D5F3-285F-4B6F-9621-7F4409E707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0404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26DBF16-FB55-42C3-8472-33710EBBC0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26B546-B197-441E-8B69-641D338D7F5B}" type="datetimeFigureOut">
              <a:rPr lang="en-US" smtClean="0"/>
              <a:t>2/26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E1CDB81-D7A7-4392-AC29-3AFE3BDAB1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5CAF6DE-EB1F-43D2-9512-5291F4EC90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9D5F3-285F-4B6F-9621-7F4409E707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56133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9F2D76-6AB1-49F9-8846-4562D86D8C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CDA339-E2D8-46F3-A24C-96EE8C1779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28F3A9B-3DD9-4668-B19B-73F00F8DE1E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3E151AE-E634-4839-81A8-4C6D98BF9E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26B546-B197-441E-8B69-641D338D7F5B}" type="datetimeFigureOut">
              <a:rPr lang="en-US" smtClean="0"/>
              <a:t>2/26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FA4147D-6004-4CAE-834E-2FA9F498D2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2DF63A1-2969-4D30-B17C-B9EC4A90E9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9D5F3-285F-4B6F-9621-7F4409E707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1717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151F7C-7358-4FB1-9EA6-EB0C6FD0B2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A11C645-697A-45E6-B2C0-FA222AD2F8A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2B5DE18-A2BE-4973-BFC5-072D63A983A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3A55E86-2B06-4654-974E-0B3980FB75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26B546-B197-441E-8B69-641D338D7F5B}" type="datetimeFigureOut">
              <a:rPr lang="en-US" smtClean="0"/>
              <a:t>2/26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DBB4CA0-3A73-4BAF-9617-28BB44CF1C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7276FAF-934D-440C-95C5-C667F8E58B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9D5F3-285F-4B6F-9621-7F4409E707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2322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5AD142B-9B69-4E76-BBE6-510F32400C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D7696CB-3F59-4405-8E95-C101478E4E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D65D7E0-5FB4-49E1-93A7-DC63C2E88C4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26B546-B197-441E-8B69-641D338D7F5B}" type="datetimeFigureOut">
              <a:rPr lang="en-US" smtClean="0"/>
              <a:t>2/2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30D26A-F8BB-4305-9B56-83528B4FF8D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DB75C9-74B3-4568-B8D8-1B9247F3479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A9D5F3-285F-4B6F-9621-7F4409E707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67933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52.wmf"/><Relationship Id="rId3" Type="http://schemas.openxmlformats.org/officeDocument/2006/relationships/notesSlide" Target="../notesSlides/notesSlide13.xml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1" Type="http://schemas.openxmlformats.org/officeDocument/2006/relationships/tags" Target="../tags/tag14.x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46.png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21.wmf"/><Relationship Id="rId22" Type="http://schemas.openxmlformats.org/officeDocument/2006/relationships/image" Target="../media/image5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4" Type="http://schemas.openxmlformats.org/officeDocument/2006/relationships/image" Target="../media/image5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5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4" Type="http://schemas.openxmlformats.org/officeDocument/2006/relationships/image" Target="../media/image5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Relationship Id="rId4" Type="http://schemas.openxmlformats.org/officeDocument/2006/relationships/image" Target="../media/image6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Relationship Id="rId4" Type="http://schemas.openxmlformats.org/officeDocument/2006/relationships/image" Target="../media/image6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Relationship Id="rId4" Type="http://schemas.openxmlformats.org/officeDocument/2006/relationships/image" Target="../media/image6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6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Relationship Id="rId4" Type="http://schemas.openxmlformats.org/officeDocument/2006/relationships/image" Target="../media/image6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Relationship Id="rId6" Type="http://schemas.openxmlformats.org/officeDocument/2006/relationships/image" Target="../media/image70.png"/><Relationship Id="rId5" Type="http://schemas.openxmlformats.org/officeDocument/2006/relationships/image" Target="../media/image68.png"/><Relationship Id="rId4" Type="http://schemas.openxmlformats.org/officeDocument/2006/relationships/image" Target="../media/image6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7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8.xml"/><Relationship Id="rId4" Type="http://schemas.openxmlformats.org/officeDocument/2006/relationships/image" Target="../media/image7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9.xml"/><Relationship Id="rId4" Type="http://schemas.openxmlformats.org/officeDocument/2006/relationships/image" Target="../media/image8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0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7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2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tags" Target="../tags/tag4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7.wmf"/><Relationship Id="rId5" Type="http://schemas.openxmlformats.org/officeDocument/2006/relationships/image" Target="../media/image2.png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11.wmf"/><Relationship Id="rId4" Type="http://schemas.openxmlformats.org/officeDocument/2006/relationships/image" Target="../media/image1.png"/><Relationship Id="rId9" Type="http://schemas.openxmlformats.org/officeDocument/2006/relationships/image" Target="../media/image6.wmf"/><Relationship Id="rId14" Type="http://schemas.openxmlformats.org/officeDocument/2006/relationships/oleObject" Target="../embeddings/oleObject5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1.xml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2.xml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3.xml"/><Relationship Id="rId4" Type="http://schemas.openxmlformats.org/officeDocument/2006/relationships/image" Target="../media/image8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4.xml"/><Relationship Id="rId4" Type="http://schemas.openxmlformats.org/officeDocument/2006/relationships/image" Target="../media/image8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5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6.xml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7.xml"/><Relationship Id="rId4" Type="http://schemas.openxmlformats.org/officeDocument/2006/relationships/image" Target="../media/image95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8.xml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9.xml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0.xml"/><Relationship Id="rId4" Type="http://schemas.openxmlformats.org/officeDocument/2006/relationships/image" Target="../media/image100.png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8.wmf"/><Relationship Id="rId26" Type="http://schemas.openxmlformats.org/officeDocument/2006/relationships/oleObject" Target="../embeddings/oleObject20.bin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16.bin"/><Relationship Id="rId34" Type="http://schemas.openxmlformats.org/officeDocument/2006/relationships/oleObject" Target="../embeddings/oleObject24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9.bin"/><Relationship Id="rId33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29" Type="http://schemas.openxmlformats.org/officeDocument/2006/relationships/image" Target="../media/image22.wmf"/><Relationship Id="rId1" Type="http://schemas.openxmlformats.org/officeDocument/2006/relationships/tags" Target="../tags/tag5.xml"/><Relationship Id="rId6" Type="http://schemas.openxmlformats.org/officeDocument/2006/relationships/image" Target="../media/image1.png"/><Relationship Id="rId11" Type="http://schemas.openxmlformats.org/officeDocument/2006/relationships/oleObject" Target="../embeddings/oleObject11.bin"/><Relationship Id="rId24" Type="http://schemas.openxmlformats.org/officeDocument/2006/relationships/oleObject" Target="../embeddings/oleObject18.bin"/><Relationship Id="rId32" Type="http://schemas.openxmlformats.org/officeDocument/2006/relationships/oleObject" Target="../embeddings/oleObject23.bin"/><Relationship Id="rId5" Type="http://schemas.openxmlformats.org/officeDocument/2006/relationships/image" Target="../media/image4.png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oleObject" Target="../embeddings/oleObject21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5.bin"/><Relationship Id="rId31" Type="http://schemas.openxmlformats.org/officeDocument/2006/relationships/image" Target="../media/image23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Relationship Id="rId27" Type="http://schemas.openxmlformats.org/officeDocument/2006/relationships/image" Target="../media/image21.wmf"/><Relationship Id="rId30" Type="http://schemas.openxmlformats.org/officeDocument/2006/relationships/oleObject" Target="../embeddings/oleObject22.bin"/><Relationship Id="rId35" Type="http://schemas.openxmlformats.org/officeDocument/2006/relationships/image" Target="../media/image25.wmf"/><Relationship Id="rId8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4" Type="http://schemas.openxmlformats.org/officeDocument/2006/relationships/image" Target="../media/image2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4" Type="http://schemas.openxmlformats.org/officeDocument/2006/relationships/image" Target="../media/image2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4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B35F16-668D-4F6F-9447-408B9F4217C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P Stats CH 1 and 2 Review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C3B2BDC-9BDB-4C1E-A854-8760410DDF9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3816448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F0B4635-F20B-4412-A4D8-0F7FC56421D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7538" y="-15903"/>
            <a:ext cx="7561130" cy="379408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C51CC35-C7A8-4E21-8C1E-ACB56F92BE9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565148"/>
            <a:ext cx="8002117" cy="321037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91CE40E-2650-4661-A585-4946CCB29EC2}"/>
              </a:ext>
            </a:extLst>
          </p:cNvPr>
          <p:cNvSpPr txBox="1"/>
          <p:nvPr/>
        </p:nvSpPr>
        <p:spPr>
          <a:xfrm>
            <a:off x="6070985" y="801125"/>
            <a:ext cx="461183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Just to be completely sure, I typed this data on calculator using L 1 and L2</a:t>
            </a:r>
          </a:p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6647728-64A1-45FF-80E9-9018D2C95DA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64528" y="1631745"/>
            <a:ext cx="2472643" cy="172077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3A9D582-EA7F-4B28-812A-4D3C8F04B36A}"/>
              </a:ext>
            </a:extLst>
          </p:cNvPr>
          <p:cNvSpPr txBox="1"/>
          <p:nvPr/>
        </p:nvSpPr>
        <p:spPr>
          <a:xfrm>
            <a:off x="8603673" y="1626856"/>
            <a:ext cx="335557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TO save time, I would use the calculator to create my boxplot…</a:t>
            </a:r>
          </a:p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FE5E94D-076F-4522-AF3D-C7B6ED89A1B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676970" y="2391935"/>
            <a:ext cx="3134162" cy="199100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DCEDDE9-B603-4B72-AEBC-AF3AA8C7088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647268" y="4582188"/>
            <a:ext cx="3143689" cy="166710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E75B714-3C76-4695-BB1B-2B027180751C}"/>
              </a:ext>
            </a:extLst>
          </p:cNvPr>
          <p:cNvSpPr txBox="1"/>
          <p:nvPr/>
        </p:nvSpPr>
        <p:spPr>
          <a:xfrm>
            <a:off x="5347855" y="5270602"/>
            <a:ext cx="33555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ANSWER “D”</a:t>
            </a:r>
          </a:p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93866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26496F-C2F4-4A58-A4DC-84A823A493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E386A019-AA40-4B21-B8A6-E394AB1D860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4528919" y="3639293"/>
            <a:ext cx="3134162" cy="72400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F58D35CC-A79C-4B84-B166-DFC746BC116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4951" y="80623"/>
            <a:ext cx="7535327" cy="486795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28D6346-CAE7-452B-88A4-9E648FE800B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0726" y="5072532"/>
            <a:ext cx="3165555" cy="146319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7DA4F81-C97A-4644-8E1F-74C07BBFBE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56424" y="5364926"/>
            <a:ext cx="5155769" cy="119099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C047511-EED8-4860-BABE-82155E109BDB}"/>
              </a:ext>
            </a:extLst>
          </p:cNvPr>
          <p:cNvSpPr txBox="1"/>
          <p:nvPr/>
        </p:nvSpPr>
        <p:spPr>
          <a:xfrm>
            <a:off x="6467827" y="3473848"/>
            <a:ext cx="46118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Distribution is skewed lef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9146479-FD17-4858-93B8-8433AC581770}"/>
              </a:ext>
            </a:extLst>
          </p:cNvPr>
          <p:cNvSpPr txBox="1"/>
          <p:nvPr/>
        </p:nvSpPr>
        <p:spPr>
          <a:xfrm>
            <a:off x="6365784" y="3769370"/>
            <a:ext cx="46118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Distribution is NOT symmetrical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859AD0B-5BBE-44B5-8369-B373164316F8}"/>
              </a:ext>
            </a:extLst>
          </p:cNvPr>
          <p:cNvSpPr txBox="1"/>
          <p:nvPr/>
        </p:nvSpPr>
        <p:spPr>
          <a:xfrm>
            <a:off x="6398914" y="4160307"/>
            <a:ext cx="46118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IQR is less than 1 [Q1: 2.2  Q3: 3]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8F62145-6AD8-4D89-91A8-3D9886937959}"/>
              </a:ext>
            </a:extLst>
          </p:cNvPr>
          <p:cNvSpPr txBox="1"/>
          <p:nvPr/>
        </p:nvSpPr>
        <p:spPr>
          <a:xfrm>
            <a:off x="7481616" y="4598952"/>
            <a:ext cx="46118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Q3 is at GPA of 3.  So 75% of data point is less than GPA of 3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F788ADF-8662-4F7E-A7EF-0E04BB0A2542}"/>
              </a:ext>
            </a:extLst>
          </p:cNvPr>
          <p:cNvSpPr txBox="1"/>
          <p:nvPr/>
        </p:nvSpPr>
        <p:spPr>
          <a:xfrm>
            <a:off x="7358973" y="5752492"/>
            <a:ext cx="46118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Answer is “E”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75421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90B59A-11A7-4A03-B936-F77EC4CCE6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7C3813A-6368-4065-A055-476169BD93E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2297" y="155895"/>
            <a:ext cx="10502772" cy="2547548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A47021E-1278-43CB-B5B4-0D06941CB5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9212"/>
              </p:ext>
            </p:extLst>
          </p:nvPr>
        </p:nvGraphicFramePr>
        <p:xfrm>
          <a:off x="2888500" y="4116503"/>
          <a:ext cx="4862513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0" imgH="469800" progId="Equation.DSMT4">
                  <p:embed/>
                </p:oleObj>
              </mc:Choice>
              <mc:Fallback>
                <p:oleObj name="Equation" r:id="rId5" imgW="2286000" imgH="469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A47021E-1278-43CB-B5B4-0D06941CB5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88500" y="4116503"/>
                        <a:ext cx="4862513" cy="998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C0FDA2D-5BF1-4F71-A508-04575D9F8E33}"/>
              </a:ext>
            </a:extLst>
          </p:cNvPr>
          <p:cNvSpPr txBox="1"/>
          <p:nvPr/>
        </p:nvSpPr>
        <p:spPr>
          <a:xfrm>
            <a:off x="1754147" y="5155904"/>
            <a:ext cx="53116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The denominator includes everyone that received a certificate b/c they scored 1900 or higher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DAFC95F-0E01-4489-9E54-5B3A267932DD}"/>
              </a:ext>
            </a:extLst>
          </p:cNvPr>
          <p:cNvSpPr txBox="1"/>
          <p:nvPr/>
        </p:nvSpPr>
        <p:spPr>
          <a:xfrm>
            <a:off x="900706" y="3629133"/>
            <a:ext cx="63895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The numerator includes everyone that scored 2100 or higher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D993C8B-B9DA-4BCA-9BB3-A8A9E86AC1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118726"/>
              </p:ext>
            </p:extLst>
          </p:nvPr>
        </p:nvGraphicFramePr>
        <p:xfrm>
          <a:off x="7744344" y="4378844"/>
          <a:ext cx="14589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85800" imgH="177480" progId="Equation.DSMT4">
                  <p:embed/>
                </p:oleObj>
              </mc:Choice>
              <mc:Fallback>
                <p:oleObj name="Equation" r:id="rId7" imgW="68580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D993C8B-B9DA-4BCA-9BB3-A8A9E86AC1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44344" y="4378844"/>
                        <a:ext cx="1458913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549A778A-2C91-42D6-95DF-1FDA2D015201}"/>
              </a:ext>
            </a:extLst>
          </p:cNvPr>
          <p:cNvSpPr txBox="1"/>
          <p:nvPr/>
        </p:nvSpPr>
        <p:spPr>
          <a:xfrm>
            <a:off x="7922029" y="5003504"/>
            <a:ext cx="41009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Around 25% of all certificate receivers got a score of 2100 or higher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37269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09F2F1-7C07-4519-A3B1-39B9786096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E054390-4DFD-48CB-8B9C-E9CA30C5686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1466" y="276853"/>
            <a:ext cx="10916263" cy="2859021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8C40271-8473-4A3A-ACCC-BC8A7473D4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368664"/>
              </p:ext>
            </p:extLst>
          </p:nvPr>
        </p:nvGraphicFramePr>
        <p:xfrm>
          <a:off x="784764" y="3796348"/>
          <a:ext cx="23749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17440" imgH="253800" progId="Equation.DSMT4">
                  <p:embed/>
                </p:oleObj>
              </mc:Choice>
              <mc:Fallback>
                <p:oleObj name="Equation" r:id="rId5" imgW="111744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8C40271-8473-4A3A-ACCC-BC8A7473D4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4764" y="3796348"/>
                        <a:ext cx="237490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83E1E3C-8A8E-4B16-AC59-B8095B7741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943698"/>
              </p:ext>
            </p:extLst>
          </p:nvPr>
        </p:nvGraphicFramePr>
        <p:xfrm>
          <a:off x="3209925" y="3870049"/>
          <a:ext cx="14843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98400" imgH="177480" progId="Equation.DSMT4">
                  <p:embed/>
                </p:oleObj>
              </mc:Choice>
              <mc:Fallback>
                <p:oleObj name="Equation" r:id="rId7" imgW="69840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83E1E3C-8A8E-4B16-AC59-B8095B7741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9925" y="3870049"/>
                        <a:ext cx="1484313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A47F58DF-6869-48A4-9A3D-AD829DCA13A4}"/>
              </a:ext>
            </a:extLst>
          </p:cNvPr>
          <p:cNvSpPr txBox="1"/>
          <p:nvPr/>
        </p:nvSpPr>
        <p:spPr>
          <a:xfrm>
            <a:off x="543219" y="4335594"/>
            <a:ext cx="410094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This is the z-score that corresponds with the 75</a:t>
            </a:r>
            <a:r>
              <a:rPr lang="en-US" baseline="30000" dirty="0">
                <a:solidFill>
                  <a:srgbClr val="FF0000"/>
                </a:solidFill>
              </a:rPr>
              <a:t>th</a:t>
            </a:r>
            <a:r>
              <a:rPr lang="en-US" dirty="0">
                <a:solidFill>
                  <a:srgbClr val="FF0000"/>
                </a:solidFill>
              </a:rPr>
              <a:t> percentile.  It also corresponds with the insurance premium of $1800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6F36720-D693-4D21-A317-4206C0D844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338136"/>
              </p:ext>
            </p:extLst>
          </p:nvPr>
        </p:nvGraphicFramePr>
        <p:xfrm>
          <a:off x="8875713" y="3698875"/>
          <a:ext cx="19716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27000" imgH="177480" progId="Equation.DSMT4">
                  <p:embed/>
                </p:oleObj>
              </mc:Choice>
              <mc:Fallback>
                <p:oleObj name="Equation" r:id="rId9" imgW="92700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6F36720-D693-4D21-A317-4206C0D844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75713" y="3698875"/>
                        <a:ext cx="1971675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A034FD5-91C9-45FE-929A-A54141206E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621110"/>
              </p:ext>
            </p:extLst>
          </p:nvPr>
        </p:nvGraphicFramePr>
        <p:xfrm>
          <a:off x="8880995" y="4107489"/>
          <a:ext cx="1270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96880" imgH="228600" progId="Equation.DSMT4">
                  <p:embed/>
                </p:oleObj>
              </mc:Choice>
              <mc:Fallback>
                <p:oleObj name="Equation" r:id="rId11" imgW="59688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A034FD5-91C9-45FE-929A-A54141206E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880995" y="4107489"/>
                        <a:ext cx="127000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4EB3483-8AEE-40A8-9FDF-BE6FD1FA35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168167"/>
              </p:ext>
            </p:extLst>
          </p:nvPr>
        </p:nvGraphicFramePr>
        <p:xfrm>
          <a:off x="9005349" y="4619722"/>
          <a:ext cx="7826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68280" imgH="177480" progId="Equation.DSMT4">
                  <p:embed/>
                </p:oleObj>
              </mc:Choice>
              <mc:Fallback>
                <p:oleObj name="Equation" r:id="rId13" imgW="36828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D4EB3483-8AEE-40A8-9FDF-BE6FD1FA35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005349" y="4619722"/>
                        <a:ext cx="782638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FAC0071-A05C-469D-995D-BA29F8A0A2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486291"/>
              </p:ext>
            </p:extLst>
          </p:nvPr>
        </p:nvGraphicFramePr>
        <p:xfrm>
          <a:off x="8984182" y="5115022"/>
          <a:ext cx="12414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83920" imgH="203040" progId="Equation.DSMT4">
                  <p:embed/>
                </p:oleObj>
              </mc:Choice>
              <mc:Fallback>
                <p:oleObj name="Equation" r:id="rId15" imgW="58392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FAC0071-A05C-469D-995D-BA29F8A0A2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984182" y="5115022"/>
                        <a:ext cx="124142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91AB1BB-9A99-4772-97D0-BB7E6E9B87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324325"/>
              </p:ext>
            </p:extLst>
          </p:nvPr>
        </p:nvGraphicFramePr>
        <p:xfrm>
          <a:off x="5111750" y="3727450"/>
          <a:ext cx="334962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74640" imgH="393480" progId="Equation.DSMT4">
                  <p:embed/>
                </p:oleObj>
              </mc:Choice>
              <mc:Fallback>
                <p:oleObj name="Equation" r:id="rId17" imgW="157464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91AB1BB-9A99-4772-97D0-BB7E6E9B87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111750" y="3727450"/>
                        <a:ext cx="3349625" cy="83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D87FD67-AC7F-4E58-9CAD-697AAC24EE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715970"/>
              </p:ext>
            </p:extLst>
          </p:nvPr>
        </p:nvGraphicFramePr>
        <p:xfrm>
          <a:off x="5789604" y="4583209"/>
          <a:ext cx="2214562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41120" imgH="393480" progId="Equation.DSMT4">
                  <p:embed/>
                </p:oleObj>
              </mc:Choice>
              <mc:Fallback>
                <p:oleObj name="Equation" r:id="rId19" imgW="104112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DD87FD67-AC7F-4E58-9CAD-697AAC24EE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89604" y="4583209"/>
                        <a:ext cx="2214562" cy="83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CE98B0F-1046-4A69-A369-805F0C9568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654072"/>
              </p:ext>
            </p:extLst>
          </p:nvPr>
        </p:nvGraphicFramePr>
        <p:xfrm>
          <a:off x="5907088" y="5532438"/>
          <a:ext cx="186213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76240" imgH="177480" progId="Equation.DSMT4">
                  <p:embed/>
                </p:oleObj>
              </mc:Choice>
              <mc:Fallback>
                <p:oleObj name="Equation" r:id="rId21" imgW="87624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CE98B0F-1046-4A69-A369-805F0C9568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907088" y="5532438"/>
                        <a:ext cx="1862137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CBA330CD-5201-4C1C-9149-12D0266B7D6E}"/>
              </a:ext>
            </a:extLst>
          </p:cNvPr>
          <p:cNvSpPr txBox="1"/>
          <p:nvPr/>
        </p:nvSpPr>
        <p:spPr>
          <a:xfrm>
            <a:off x="600203" y="5537566"/>
            <a:ext cx="41009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The standard deviation is $222.39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62545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EE4DAC-B162-498A-9701-2CB04A88B7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1B76A6-D1A9-4E77-B5A5-32301B0914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92B5BC2-5DB2-49AF-A915-6FDF3F4BC1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" y="104414"/>
            <a:ext cx="11446313" cy="346572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64D8A7C-1DBF-43C2-9C53-E348D9BDB057}"/>
              </a:ext>
            </a:extLst>
          </p:cNvPr>
          <p:cNvSpPr txBox="1"/>
          <p:nvPr/>
        </p:nvSpPr>
        <p:spPr>
          <a:xfrm>
            <a:off x="4726930" y="2062846"/>
            <a:ext cx="410094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Going up 2 std deviations and down 2 standard deviations from the mean will give us an area of 95%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AB5B5FC-3CD4-4173-8C6A-1CACB8B6B120}"/>
              </a:ext>
            </a:extLst>
          </p:cNvPr>
          <p:cNvSpPr txBox="1"/>
          <p:nvPr/>
        </p:nvSpPr>
        <p:spPr>
          <a:xfrm>
            <a:off x="4783915" y="3296624"/>
            <a:ext cx="41009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ANSWER “B”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04314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0F92958-84BF-45CC-BE22-973CF31EC98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7260" y="114982"/>
            <a:ext cx="11684979" cy="2691827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650B866-786F-45F7-9016-F1B21484EC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323703"/>
              </p:ext>
            </p:extLst>
          </p:nvPr>
        </p:nvGraphicFramePr>
        <p:xfrm>
          <a:off x="312738" y="3795713"/>
          <a:ext cx="33194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62040" imgH="253800" progId="Equation.DSMT4">
                  <p:embed/>
                </p:oleObj>
              </mc:Choice>
              <mc:Fallback>
                <p:oleObj name="Equation" r:id="rId5" imgW="1562040" imgH="253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650B866-786F-45F7-9016-F1B21484EC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738" y="3795713"/>
                        <a:ext cx="3319462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0666C31-AAF2-4FDB-AEDC-A21AAB39D9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562711"/>
              </p:ext>
            </p:extLst>
          </p:nvPr>
        </p:nvGraphicFramePr>
        <p:xfrm>
          <a:off x="3925888" y="3854450"/>
          <a:ext cx="11334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33160" imgH="177480" progId="Equation.DSMT4">
                  <p:embed/>
                </p:oleObj>
              </mc:Choice>
              <mc:Fallback>
                <p:oleObj name="Equation" r:id="rId7" imgW="53316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0666C31-AAF2-4FDB-AEDC-A21AAB39D9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25888" y="3854450"/>
                        <a:ext cx="1133475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F92EE3F-EC26-4DAC-9EB1-57F77642D3B6}"/>
              </a:ext>
            </a:extLst>
          </p:cNvPr>
          <p:cNvSpPr txBox="1"/>
          <p:nvPr/>
        </p:nvSpPr>
        <p:spPr>
          <a:xfrm>
            <a:off x="4783915" y="4934593"/>
            <a:ext cx="41009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ANSWER “C”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04813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FE66E8-1864-4A8D-9252-C579E6835A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3DBE06-0403-4E40-BEA1-9DBE811C4AC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24D0F9D-EE65-4640-B1B4-6CA454CC0D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8049" y="250383"/>
            <a:ext cx="10665537" cy="321638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937DA84-F2EA-4148-89A5-CA9ED48C5E36}"/>
              </a:ext>
            </a:extLst>
          </p:cNvPr>
          <p:cNvSpPr txBox="1"/>
          <p:nvPr/>
        </p:nvSpPr>
        <p:spPr>
          <a:xfrm>
            <a:off x="4783915" y="3296624"/>
            <a:ext cx="41009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ANSWER “E”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15720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92F87A-5A62-4719-8750-25981C5257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8FC11E-089E-4B8E-8491-03C0E966EA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4B2817A-9F52-492C-85F4-BB2F5D6FA5D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5057" y="154483"/>
            <a:ext cx="7937179" cy="646971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9573F17-729C-4CEF-B4D8-127E4D31A3C2}"/>
              </a:ext>
            </a:extLst>
          </p:cNvPr>
          <p:cNvSpPr txBox="1"/>
          <p:nvPr/>
        </p:nvSpPr>
        <p:spPr>
          <a:xfrm>
            <a:off x="4823671" y="2668471"/>
            <a:ext cx="41009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ANSWER “B”, it’s the only choice where the total area is 1.00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72774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2BFCDFB-6742-41E4-9F75-52A92701E8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2586" y="170831"/>
            <a:ext cx="11311733" cy="292647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10FC343-A69B-4D17-8F82-6DDB950C29F8}"/>
              </a:ext>
            </a:extLst>
          </p:cNvPr>
          <p:cNvSpPr txBox="1"/>
          <p:nvPr/>
        </p:nvSpPr>
        <p:spPr>
          <a:xfrm>
            <a:off x="156256" y="3328429"/>
            <a:ext cx="41009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The new Mean = 10 x 9 + 10 = 100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AA8B367-90A9-43B9-BE12-8B5426DEB164}"/>
              </a:ext>
            </a:extLst>
          </p:cNvPr>
          <p:cNvSpPr txBox="1"/>
          <p:nvPr/>
        </p:nvSpPr>
        <p:spPr>
          <a:xfrm>
            <a:off x="165533" y="3703465"/>
            <a:ext cx="41009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The new variance = 4 x 9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C263F5F-10D9-4796-8C03-D51A51B8B370}"/>
              </a:ext>
            </a:extLst>
          </p:cNvPr>
          <p:cNvSpPr txBox="1"/>
          <p:nvPr/>
        </p:nvSpPr>
        <p:spPr>
          <a:xfrm>
            <a:off x="206614" y="4102355"/>
            <a:ext cx="41009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The new std dev =6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46E37E6-5D30-4F8E-8867-29A190FA55C4}"/>
              </a:ext>
            </a:extLst>
          </p:cNvPr>
          <p:cNvSpPr txBox="1"/>
          <p:nvPr/>
        </p:nvSpPr>
        <p:spPr>
          <a:xfrm>
            <a:off x="247695" y="4501245"/>
            <a:ext cx="41009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>
                <a:solidFill>
                  <a:srgbClr val="FF0000"/>
                </a:solidFill>
              </a:rPr>
              <a:t>Ooops</a:t>
            </a:r>
            <a:r>
              <a:rPr lang="en-US" dirty="0">
                <a:solidFill>
                  <a:srgbClr val="FF0000"/>
                </a:solidFill>
              </a:rPr>
              <a:t>, none of the choices work…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07593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5BFE1C-7067-47C7-BF1F-6729DDC83D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FCD179-308E-49A7-A2EB-EF14F8AA047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AF67BF8-2CF0-481B-9AF8-E67A4CC8DA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84339" y="69178"/>
            <a:ext cx="11406996" cy="554424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1326005-9944-4B56-ADD8-C2AFCF99DC2B}"/>
              </a:ext>
            </a:extLst>
          </p:cNvPr>
          <p:cNvSpPr txBox="1"/>
          <p:nvPr/>
        </p:nvSpPr>
        <p:spPr>
          <a:xfrm>
            <a:off x="6724033" y="4680151"/>
            <a:ext cx="41009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ANSWER “E”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34205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3">
            <a:extLst>
              <a:ext uri="{FF2B5EF4-FFF2-40B4-BE49-F238E27FC236}">
                <a16:creationId xmlns:a16="http://schemas.microsoft.com/office/drawing/2014/main" id="{EEE460F7-83E9-4099-8D45-EBB7AB5DCC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387350"/>
            <a:ext cx="801052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7" name="Picture 4">
            <a:extLst>
              <a:ext uri="{FF2B5EF4-FFF2-40B4-BE49-F238E27FC236}">
                <a16:creationId xmlns:a16="http://schemas.microsoft.com/office/drawing/2014/main" id="{CBC83578-8067-42E6-B5BD-C3E0AB41D4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50" y="1104900"/>
            <a:ext cx="7564438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8" name="Picture 6">
            <a:extLst>
              <a:ext uri="{FF2B5EF4-FFF2-40B4-BE49-F238E27FC236}">
                <a16:creationId xmlns:a16="http://schemas.microsoft.com/office/drawing/2014/main" id="{DC7099E2-AC2F-45B7-8FBB-5F9B3762C5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363" y="5170488"/>
            <a:ext cx="9117012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9" name="Picture 7">
            <a:extLst>
              <a:ext uri="{FF2B5EF4-FFF2-40B4-BE49-F238E27FC236}">
                <a16:creationId xmlns:a16="http://schemas.microsoft.com/office/drawing/2014/main" id="{1033DB3B-A0E6-426E-8A1B-395677BDF2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988" y="5842000"/>
            <a:ext cx="8734425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51BC40-DA75-4E97-9776-19E404C0A7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BC09181-BAD3-42CA-A856-65349121CD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1056" y="159030"/>
            <a:ext cx="11290141" cy="481046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0B7BA35-5F2D-454D-81EA-6CB8971760D7}"/>
              </a:ext>
            </a:extLst>
          </p:cNvPr>
          <p:cNvSpPr txBox="1"/>
          <p:nvPr/>
        </p:nvSpPr>
        <p:spPr>
          <a:xfrm>
            <a:off x="1070656" y="4870982"/>
            <a:ext cx="41009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Find the “z” score for each clas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12427C2-BB03-40A1-9ECC-EF0FC729DA85}"/>
              </a:ext>
            </a:extLst>
          </p:cNvPr>
          <p:cNvSpPr txBox="1"/>
          <p:nvPr/>
        </p:nvSpPr>
        <p:spPr>
          <a:xfrm>
            <a:off x="984516" y="5293728"/>
            <a:ext cx="41009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Geometry    vs     Biology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77E0E92-7786-4BED-B8DC-1BA73CF3DD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801202"/>
              </p:ext>
            </p:extLst>
          </p:nvPr>
        </p:nvGraphicFramePr>
        <p:xfrm>
          <a:off x="436300" y="5800629"/>
          <a:ext cx="23241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91880" imgH="393480" progId="Equation.DSMT4">
                  <p:embed/>
                </p:oleObj>
              </mc:Choice>
              <mc:Fallback>
                <p:oleObj name="Equation" r:id="rId5" imgW="109188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77E0E92-7786-4BED-B8DC-1BA73CF3DD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300" y="5800629"/>
                        <a:ext cx="2324100" cy="836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AAA7303-E03D-4718-A64C-6DDF29C043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979848"/>
              </p:ext>
            </p:extLst>
          </p:nvPr>
        </p:nvGraphicFramePr>
        <p:xfrm>
          <a:off x="3267185" y="5786369"/>
          <a:ext cx="26479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44520" imgH="393480" progId="Equation.DSMT4">
                  <p:embed/>
                </p:oleObj>
              </mc:Choice>
              <mc:Fallback>
                <p:oleObj name="Equation" r:id="rId7" imgW="124452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AAA7303-E03D-4718-A64C-6DDF29C043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67185" y="5786369"/>
                        <a:ext cx="2647950" cy="83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9195416-CD96-4169-A9EE-BA79AB3D3751}"/>
              </a:ext>
            </a:extLst>
          </p:cNvPr>
          <p:cNvSpPr txBox="1"/>
          <p:nvPr/>
        </p:nvSpPr>
        <p:spPr>
          <a:xfrm>
            <a:off x="6121060" y="5261921"/>
            <a:ext cx="41009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Her “z” score is higher in the biology exam.  Answer “B”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50207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064E01-78D2-4C4F-9D26-F355572B6F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AABBE0-C07B-431B-8C88-A44E5AADBDB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DD24810-BF4D-4506-A996-DD1724CE7AA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237" y="443479"/>
            <a:ext cx="12276552" cy="548060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91330346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16E049-021E-461D-BD0E-BCEBCA7DE9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95C2E7-4821-44C3-99EE-F921C46B0BE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599DEA7-CCA8-4068-8B53-EE408CB9001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0815" y="4162568"/>
            <a:ext cx="11290382" cy="239757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6CFDCD0-570F-45B2-B58F-DBF17D9BBDE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4973" y="213722"/>
            <a:ext cx="10965636" cy="371396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062AFC8-FC5A-420E-AC7E-29581FC5795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4973" y="205771"/>
            <a:ext cx="10965636" cy="371396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7954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477C05-15AD-46E9-AD8F-0E392163A3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6B8860-364F-400A-933E-9852E1075E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81ACC13-93A6-4EC7-A14E-D20E6AC068B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2880" y="3062285"/>
            <a:ext cx="12192000" cy="103558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8662399-3001-4AFB-9AA6-1B49AB7A651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7380" y="181917"/>
            <a:ext cx="9046721" cy="306404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2C335BB-D47D-4480-9C87-4DDFE124103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7398" y="4241484"/>
            <a:ext cx="10193173" cy="2448267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790779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FF8859-9011-4BB2-A47B-BBA84D471C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65E5CB-2997-49E1-AFFF-F6315B7D5E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E6F7B4B-602B-42E9-A824-84C9FA925BD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4370" y="252462"/>
            <a:ext cx="9983593" cy="425826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7009208-FAA0-4DAE-B017-9CEAA1ADCA4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7050" y="4662633"/>
            <a:ext cx="9459645" cy="1476581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58316643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2A77903-B731-4763-95FA-178C9946842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9026" y="161884"/>
            <a:ext cx="12192000" cy="96831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3C0C19C-7431-4DF6-BB1F-0D03F489D33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7833" y="1558436"/>
            <a:ext cx="10699063" cy="164436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0AC00A0-3591-49B4-9502-794A591BF3DD}"/>
              </a:ext>
            </a:extLst>
          </p:cNvPr>
          <p:cNvSpPr txBox="1"/>
          <p:nvPr/>
        </p:nvSpPr>
        <p:spPr>
          <a:xfrm>
            <a:off x="206734" y="1367625"/>
            <a:ext cx="29976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OLUTION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D3D6614-8FC9-4CC1-9E93-275D3189C5B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5272" y="4437265"/>
            <a:ext cx="9745435" cy="203863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248AAFD-51CC-409B-AD5C-7E8E09DEABF8}"/>
              </a:ext>
            </a:extLst>
          </p:cNvPr>
          <p:cNvSpPr txBox="1"/>
          <p:nvPr/>
        </p:nvSpPr>
        <p:spPr>
          <a:xfrm>
            <a:off x="80838" y="3810000"/>
            <a:ext cx="29976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coring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67014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73C913E-147C-4977-BC50-9FD1E12F3F9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42057"/>
            <a:ext cx="12192000" cy="73834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2D1148F-55D0-4C90-A78C-B693E24319B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8311" y="1283157"/>
            <a:ext cx="9935962" cy="171473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26F5EB6-E391-48D7-BB62-E0D03C7C64E2}"/>
              </a:ext>
            </a:extLst>
          </p:cNvPr>
          <p:cNvSpPr txBox="1"/>
          <p:nvPr/>
        </p:nvSpPr>
        <p:spPr>
          <a:xfrm>
            <a:off x="248298" y="927050"/>
            <a:ext cx="29976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OLU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B82BDF5-9B6D-45DB-B617-771C353D7AEA}"/>
              </a:ext>
            </a:extLst>
          </p:cNvPr>
          <p:cNvSpPr txBox="1"/>
          <p:nvPr/>
        </p:nvSpPr>
        <p:spPr>
          <a:xfrm>
            <a:off x="80838" y="3810000"/>
            <a:ext cx="29976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coring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4FC287C-8DA7-4FF1-B923-5D441B8A1B3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3750" y="3279390"/>
            <a:ext cx="9945488" cy="3458058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252006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490525-1C66-437C-9D89-80F439A6A2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7998" y="405517"/>
            <a:ext cx="10515600" cy="755374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Important notes!!!  Read THIS PART!!!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AA5B6FE-236D-4A47-9D8C-EE7762659F9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0711" y="1187289"/>
            <a:ext cx="11769561" cy="317002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55123635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0E946E-CA3D-4885-8F97-41C120A2DC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740BE3A-03DE-4FC6-A519-4EB68658022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B37B523-C6F2-4739-833D-73A5F05271B7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339366" y="228917"/>
            <a:ext cx="11015096" cy="6084419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55506767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0205D8-99A5-4AFF-821A-055931C6EB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711470C-5AFD-4DD7-9EEB-D8458EC1CA9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58726"/>
            <a:ext cx="12054177" cy="98626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8514B39-6A69-41F3-A278-55D190644E7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7355" y="1688768"/>
            <a:ext cx="10326541" cy="138131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3CE6F1E-E4FE-43B6-A85B-BE7B2D82726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0277" y="3334994"/>
            <a:ext cx="10002646" cy="1762371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90955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676A2AC-7018-4CD3-8080-2F6A0A3CDA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387350"/>
            <a:ext cx="801052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CD77E38-3D1D-4BDF-9A77-17C4FF92C6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50" y="1104900"/>
            <a:ext cx="7564438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4DFF40E-38E2-4268-8EAD-5281E7CF5D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4352" y="1591733"/>
          <a:ext cx="4916548" cy="540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11200" imgH="253800" progId="Equation.DSMT4">
                  <p:embed/>
                </p:oleObj>
              </mc:Choice>
              <mc:Fallback>
                <p:oleObj name="Equation" r:id="rId6" imgW="231120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4DFF40E-38E2-4268-8EAD-5281E7CF5D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14352" y="1591733"/>
                        <a:ext cx="4916548" cy="540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366DA07-48C2-41CD-89D6-013AEC87FC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6300" y="1672167"/>
          <a:ext cx="11620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760" imgH="177480" progId="Equation.DSMT4">
                  <p:embed/>
                </p:oleObj>
              </mc:Choice>
              <mc:Fallback>
                <p:oleObj name="Equation" r:id="rId8" imgW="54576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366DA07-48C2-41CD-89D6-013AEC87FC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56300" y="1672167"/>
                        <a:ext cx="116205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2E9F6241-8905-4267-8A7D-F8910336699C}"/>
              </a:ext>
            </a:extLst>
          </p:cNvPr>
          <p:cNvSpPr txBox="1"/>
          <p:nvPr/>
        </p:nvSpPr>
        <p:spPr>
          <a:xfrm>
            <a:off x="7264400" y="1422399"/>
            <a:ext cx="41232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11.51% of the particular brand of light bulb will last less than 1410 hours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106280F-4013-473A-A01D-24EC36EDCC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1875" y="2709863"/>
          <a:ext cx="47275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22280" imgH="253800" progId="Equation.DSMT4">
                  <p:embed/>
                </p:oleObj>
              </mc:Choice>
              <mc:Fallback>
                <p:oleObj name="Equation" r:id="rId10" imgW="222228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106280F-4013-473A-A01D-24EC36EDCC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31875" y="2709863"/>
                        <a:ext cx="472757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D2181F1-637F-41DE-90CA-DFA895FE07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9138" y="2806171"/>
          <a:ext cx="13239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22080" imgH="177480" progId="Equation.DSMT4">
                  <p:embed/>
                </p:oleObj>
              </mc:Choice>
              <mc:Fallback>
                <p:oleObj name="Equation" r:id="rId12" imgW="62208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D2181F1-637F-41DE-90CA-DFA895FE07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99138" y="2806171"/>
                        <a:ext cx="1323975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D13CEB24-3A0B-4C8C-8936-2F9667AF2619}"/>
              </a:ext>
            </a:extLst>
          </p:cNvPr>
          <p:cNvSpPr txBox="1"/>
          <p:nvPr/>
        </p:nvSpPr>
        <p:spPr>
          <a:xfrm>
            <a:off x="7188200" y="2539999"/>
            <a:ext cx="41232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50% of the particular brand of light bulb will last more than 1550 hours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1C5FF50-47E1-4417-BDA4-51FAC7C316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3844925"/>
          <a:ext cx="45386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33360" imgH="253800" progId="Equation.DSMT4">
                  <p:embed/>
                </p:oleObj>
              </mc:Choice>
              <mc:Fallback>
                <p:oleObj name="Equation" r:id="rId14" imgW="213336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1C5FF50-47E1-4417-BDA4-51FAC7C316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66800" y="3844925"/>
                        <a:ext cx="4538663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103EB3B-ED3B-41E6-80DC-C7EB60DBFC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53100" y="3872442"/>
          <a:ext cx="12969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09480" imgH="177480" progId="Equation.DSMT4">
                  <p:embed/>
                </p:oleObj>
              </mc:Choice>
              <mc:Fallback>
                <p:oleObj name="Equation" r:id="rId16" imgW="60948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103EB3B-ED3B-41E6-80DC-C7EB60DBFC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753100" y="3872442"/>
                        <a:ext cx="1296988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6C971D62-F87A-4D03-B324-D218099EFD87}"/>
              </a:ext>
            </a:extLst>
          </p:cNvPr>
          <p:cNvSpPr txBox="1"/>
          <p:nvPr/>
        </p:nvSpPr>
        <p:spPr>
          <a:xfrm>
            <a:off x="7230533" y="3801532"/>
            <a:ext cx="44365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17.6% of the particular brand of light bulb will last between 1563 to 1648 hours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93886A8-289C-466E-A204-B14E998BC6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4834" y="5030788"/>
          <a:ext cx="35115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50960" imgH="253800" progId="Equation.DSMT4">
                  <p:embed/>
                </p:oleObj>
              </mc:Choice>
              <mc:Fallback>
                <p:oleObj name="Equation" r:id="rId18" imgW="165096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93886A8-289C-466E-A204-B14E998BC6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94834" y="5030788"/>
                        <a:ext cx="351155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76259B1-24E8-40D5-8A1A-AFBA431C18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7183" y="5078413"/>
          <a:ext cx="18637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76240" imgH="177480" progId="Equation.DSMT4">
                  <p:embed/>
                </p:oleObj>
              </mc:Choice>
              <mc:Fallback>
                <p:oleObj name="Equation" r:id="rId20" imgW="87624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76259B1-24E8-40D5-8A1A-AFBA431C18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557183" y="5078413"/>
                        <a:ext cx="1863725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7FE2B8E3-7C09-4188-AF75-58003802834D}"/>
              </a:ext>
            </a:extLst>
          </p:cNvPr>
          <p:cNvSpPr txBox="1"/>
          <p:nvPr/>
        </p:nvSpPr>
        <p:spPr>
          <a:xfrm>
            <a:off x="7145867" y="5003799"/>
            <a:ext cx="406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15% of the time a light bulb will last more than 1577.73 hour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97864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4" grpId="0"/>
      <p:bldP spid="1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DC83DF-6EDA-4431-AFB7-E3E6732E23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F43438-DCD0-456F-9DD0-24EE47F677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3D6F361-4845-4E2E-90A0-1CE7CEB8A7D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4682" y="281604"/>
            <a:ext cx="9850225" cy="363905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BF45AB1-7467-4D48-AA58-3EAFAA0F050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2609" y="3863044"/>
            <a:ext cx="9783540" cy="1867161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17022249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E20DE6E-0BD0-4F0E-818C-980D287A219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9026" y="156284"/>
            <a:ext cx="12192000" cy="102722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2AEE514-34F4-4CC3-A856-90A3824BE85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6080" y="1431425"/>
            <a:ext cx="9821646" cy="218152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AE10046-A2F5-4C62-B80B-E1492EEB4E0B}"/>
              </a:ext>
            </a:extLst>
          </p:cNvPr>
          <p:cNvSpPr txBox="1"/>
          <p:nvPr/>
        </p:nvSpPr>
        <p:spPr>
          <a:xfrm>
            <a:off x="215046" y="1093305"/>
            <a:ext cx="29976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OLUTI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10328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EE8853A-6D2B-43A0-A0CA-F1B651E8301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4137" y="1109871"/>
            <a:ext cx="10107436" cy="440116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673A1B8-525A-4BD2-A625-8AE31202BD79}"/>
              </a:ext>
            </a:extLst>
          </p:cNvPr>
          <p:cNvSpPr txBox="1"/>
          <p:nvPr/>
        </p:nvSpPr>
        <p:spPr>
          <a:xfrm>
            <a:off x="296969" y="584662"/>
            <a:ext cx="29976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coring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1734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28D9586-4779-46E8-90C2-FD0E23BDF145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227991" y="160544"/>
            <a:ext cx="10561929" cy="669745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1870641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A768D55-4588-4E73-BD4C-5A39D009DFE5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127221" y="203351"/>
            <a:ext cx="11290851" cy="75875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BCE2A6E-8CEA-48F7-9AA2-E1D30B5D0CE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9559" y="1018014"/>
            <a:ext cx="9983593" cy="180047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C95EA98-46B0-4CC7-A3E5-7731DD9E812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0101" y="3044707"/>
            <a:ext cx="9983593" cy="2676899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030927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FAF20E-8C11-47F1-98ED-6D250AB368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4F5A02-A722-443A-A554-9E85E403F0E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7566AB4-772E-49E3-AFB7-9D7ED8C25A9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4350" y="296286"/>
            <a:ext cx="9507277" cy="211484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595A87F-6CB6-4D03-A899-2AFE2AE06EB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9048" y="2678414"/>
            <a:ext cx="9754961" cy="201005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01948602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C2A30A-2592-42A9-BC98-36682F6BC3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F1E80B-8367-4513-8B2C-D71DB2AAFF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CD5D91F-F80D-4537-9852-8D81EC38FA71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339297" y="169862"/>
            <a:ext cx="10235938" cy="5833373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6793407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436E08F-C908-47FA-A57C-088DEFC1C69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0636" y="326973"/>
            <a:ext cx="11290471" cy="309208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131F666-E337-43C2-A205-B7847CF02E32}"/>
              </a:ext>
            </a:extLst>
          </p:cNvPr>
          <p:cNvSpPr txBox="1"/>
          <p:nvPr/>
        </p:nvSpPr>
        <p:spPr>
          <a:xfrm>
            <a:off x="183240" y="170954"/>
            <a:ext cx="29976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OLUTI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A2079FF-1E10-47FD-8722-5975B57CE62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7051" y="3790231"/>
            <a:ext cx="10317015" cy="274358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3D2C66D-5747-4A0F-B5D8-5EDE69CF818E}"/>
              </a:ext>
            </a:extLst>
          </p:cNvPr>
          <p:cNvSpPr txBox="1"/>
          <p:nvPr/>
        </p:nvSpPr>
        <p:spPr>
          <a:xfrm>
            <a:off x="163965" y="3618807"/>
            <a:ext cx="29976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coring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20232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A802540-6863-486F-925B-B0CB7A94B79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77109"/>
            <a:ext cx="11911054" cy="78959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FDECE0F-1260-436B-9673-10FD2B4687F3}"/>
              </a:ext>
            </a:extLst>
          </p:cNvPr>
          <p:cNvSpPr txBox="1"/>
          <p:nvPr/>
        </p:nvSpPr>
        <p:spPr>
          <a:xfrm>
            <a:off x="294559" y="1355698"/>
            <a:ext cx="29976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OLUTION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90EE31A-8891-4745-A108-9034E7AC5D8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0993" y="1799121"/>
            <a:ext cx="9859751" cy="2162477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70118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34748A7-2BBD-4E34-94B8-2D4AA4B7F5C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3604" y="1509063"/>
            <a:ext cx="11303548" cy="377855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9A7F172-5B94-4F45-958F-CAC205B995FC}"/>
              </a:ext>
            </a:extLst>
          </p:cNvPr>
          <p:cNvSpPr txBox="1"/>
          <p:nvPr/>
        </p:nvSpPr>
        <p:spPr>
          <a:xfrm>
            <a:off x="315041" y="883558"/>
            <a:ext cx="29976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coring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95382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>
            <a:extLst>
              <a:ext uri="{FF2B5EF4-FFF2-40B4-BE49-F238E27FC236}">
                <a16:creationId xmlns:a16="http://schemas.microsoft.com/office/drawing/2014/main" id="{8BE594A9-E29B-4284-8635-9B14E35860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029" y="1121430"/>
            <a:ext cx="9117012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>
            <a:extLst>
              <a:ext uri="{FF2B5EF4-FFF2-40B4-BE49-F238E27FC236}">
                <a16:creationId xmlns:a16="http://schemas.microsoft.com/office/drawing/2014/main" id="{F936B8F8-459A-47BC-AAF3-6BCC1BD410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722" y="3801533"/>
            <a:ext cx="8734425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EB53F0F-50E6-4D3B-9238-11EC6355EB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387350"/>
            <a:ext cx="801052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DC6479F-D690-44FF-8197-91496B5DCF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8733" y="1847321"/>
          <a:ext cx="36734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26920" imgH="253800" progId="Equation.DSMT4">
                  <p:embed/>
                </p:oleObj>
              </mc:Choice>
              <mc:Fallback>
                <p:oleObj name="Equation" r:id="rId7" imgW="172692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DC6479F-D690-44FF-8197-91496B5DCF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8733" y="1847321"/>
                        <a:ext cx="367347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49A3E04C-0AC0-413B-8DD2-F49C8249A0A1}"/>
              </a:ext>
            </a:extLst>
          </p:cNvPr>
          <p:cNvSpPr txBox="1"/>
          <p:nvPr/>
        </p:nvSpPr>
        <p:spPr>
          <a:xfrm>
            <a:off x="711200" y="2370666"/>
            <a:ext cx="256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This is the z-score for a LEFT area of 5%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925FB37-DA88-4B57-BC78-EC777699B4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6105" y="1775884"/>
          <a:ext cx="143192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2840" imgH="393480" progId="Equation.DSMT4">
                  <p:embed/>
                </p:oleObj>
              </mc:Choice>
              <mc:Fallback>
                <p:oleObj name="Equation" r:id="rId9" imgW="67284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925FB37-DA88-4B57-BC78-EC777699B4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36105" y="1775884"/>
                        <a:ext cx="1431925" cy="83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9DB8208-1FF8-49AE-9090-E443CED385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68696" y="1679575"/>
          <a:ext cx="18097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50680" imgH="177480" progId="Equation.DSMT4">
                  <p:embed/>
                </p:oleObj>
              </mc:Choice>
              <mc:Fallback>
                <p:oleObj name="Equation" r:id="rId11" imgW="85068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9DB8208-1FF8-49AE-9090-E443CED385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68696" y="1679575"/>
                        <a:ext cx="180975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9DFE86B-6E67-4263-8F9E-AE08B98D58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92496" y="2087563"/>
          <a:ext cx="1270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96880" imgH="228600" progId="Equation.DSMT4">
                  <p:embed/>
                </p:oleObj>
              </mc:Choice>
              <mc:Fallback>
                <p:oleObj name="Equation" r:id="rId13" imgW="59688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9DFE86B-6E67-4263-8F9E-AE08B98D58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92496" y="2087563"/>
                        <a:ext cx="127000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DB72461-CB9F-4993-9296-7BA47F46AA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22130" y="2600325"/>
          <a:ext cx="97313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57200" imgH="177480" progId="Equation.DSMT4">
                  <p:embed/>
                </p:oleObj>
              </mc:Choice>
              <mc:Fallback>
                <p:oleObj name="Equation" r:id="rId15" imgW="45720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DB72461-CB9F-4993-9296-7BA47F46AA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722130" y="2600325"/>
                        <a:ext cx="973137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58920F7-0E05-4C30-A6BA-5607DCCF35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28479" y="3018367"/>
          <a:ext cx="7826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68280" imgH="203040" progId="Equation.DSMT4">
                  <p:embed/>
                </p:oleObj>
              </mc:Choice>
              <mc:Fallback>
                <p:oleObj name="Equation" r:id="rId17" imgW="36828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58920F7-0E05-4C30-A6BA-5607DCCF35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728479" y="3018367"/>
                        <a:ext cx="782637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B59CCAA-C799-4C77-9D1A-59E930D442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9996" y="2647950"/>
          <a:ext cx="280987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20480" imgH="393480" progId="Equation.DSMT4">
                  <p:embed/>
                </p:oleObj>
              </mc:Choice>
              <mc:Fallback>
                <p:oleObj name="Equation" r:id="rId19" imgW="132048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B59CCAA-C799-4C77-9D1A-59E930D442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199996" y="2647950"/>
                        <a:ext cx="2809875" cy="83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416DF3E-5214-4365-8EE2-2FB060A6B8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2347" y="3551766"/>
          <a:ext cx="20796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77760" imgH="203040" progId="Equation.DSMT4">
                  <p:embed/>
                </p:oleObj>
              </mc:Choice>
              <mc:Fallback>
                <p:oleObj name="Equation" r:id="rId21" imgW="97776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416DF3E-5214-4365-8EE2-2FB060A6B8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222347" y="3551766"/>
                        <a:ext cx="207962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B771EE18-D5FA-4829-A8AE-1E38C5C760CD}"/>
              </a:ext>
            </a:extLst>
          </p:cNvPr>
          <p:cNvSpPr txBox="1"/>
          <p:nvPr/>
        </p:nvSpPr>
        <p:spPr>
          <a:xfrm>
            <a:off x="778934" y="3225799"/>
            <a:ext cx="256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The new mean would be 1323.36 hours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2DB6F78-BFCD-4BF8-8A75-2617667359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2533" y="4607455"/>
          <a:ext cx="36734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726920" imgH="253800" progId="Equation.DSMT4">
                  <p:embed/>
                </p:oleObj>
              </mc:Choice>
              <mc:Fallback>
                <p:oleObj name="Equation" r:id="rId23" imgW="1726920" imgH="253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22DB6F78-BFCD-4BF8-8A75-2617667359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2533" y="4607455"/>
                        <a:ext cx="367347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B3217B4-2D14-4454-9D31-1FE3F0FA5D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52896" y="4558242"/>
          <a:ext cx="18097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50680" imgH="177480" progId="Equation.DSMT4">
                  <p:embed/>
                </p:oleObj>
              </mc:Choice>
              <mc:Fallback>
                <p:oleObj name="Equation" r:id="rId24" imgW="85068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B3217B4-2D14-4454-9D31-1FE3F0FA5D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52896" y="4558242"/>
                        <a:ext cx="180975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B35FD42A-9FC1-421E-8CF0-35ED8F261E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6696" y="4966230"/>
          <a:ext cx="1270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96880" imgH="228600" progId="Equation.DSMT4">
                  <p:embed/>
                </p:oleObj>
              </mc:Choice>
              <mc:Fallback>
                <p:oleObj name="Equation" r:id="rId25" imgW="59688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B35FD42A-9FC1-421E-8CF0-35ED8F261E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76696" y="4966230"/>
                        <a:ext cx="127000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B25EA33-0E53-4086-BA26-8966EB55AF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01050" y="5478463"/>
          <a:ext cx="7826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68280" imgH="177480" progId="Equation.DSMT4">
                  <p:embed/>
                </p:oleObj>
              </mc:Choice>
              <mc:Fallback>
                <p:oleObj name="Equation" r:id="rId26" imgW="36828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B25EA33-0E53-4086-BA26-8966EB55AF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401050" y="5478463"/>
                        <a:ext cx="782638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087E3BE-81E0-4165-BD7A-6F3A77B8E9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79883" y="5973763"/>
          <a:ext cx="12414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83920" imgH="203040" progId="Equation.DSMT4">
                  <p:embed/>
                </p:oleObj>
              </mc:Choice>
              <mc:Fallback>
                <p:oleObj name="Equation" r:id="rId28" imgW="583920" imgH="2030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8087E3BE-81E0-4165-BD7A-6F3A77B8E9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379883" y="5973763"/>
                        <a:ext cx="124142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B016FF04-815D-473A-871D-ED96C3652B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4646" y="4586817"/>
          <a:ext cx="3214687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511280" imgH="393480" progId="Equation.DSMT4">
                  <p:embed/>
                </p:oleObj>
              </mc:Choice>
              <mc:Fallback>
                <p:oleObj name="Equation" r:id="rId30" imgW="1511280" imgH="393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B016FF04-815D-473A-871D-ED96C3652B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574646" y="4586817"/>
                        <a:ext cx="3214687" cy="83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546B147F-5913-44DD-BAFD-C2A5FED4EB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5305" y="5441950"/>
          <a:ext cx="2214562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041120" imgH="393480" progId="Equation.DSMT4">
                  <p:embed/>
                </p:oleObj>
              </mc:Choice>
              <mc:Fallback>
                <p:oleObj name="Equation" r:id="rId32" imgW="1041120" imgH="393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546B147F-5913-44DD-BAFD-C2A5FED4EB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185305" y="5441950"/>
                        <a:ext cx="2214562" cy="83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0C5423C2-0783-4DAA-8BA6-7F9A20C434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071" y="6390747"/>
          <a:ext cx="21066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990360" imgH="177480" progId="Equation.DSMT4">
                  <p:embed/>
                </p:oleObj>
              </mc:Choice>
              <mc:Fallback>
                <p:oleObj name="Equation" r:id="rId34" imgW="99036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0C5423C2-0783-4DAA-8BA6-7F9A20C434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5181071" y="6390747"/>
                        <a:ext cx="2106612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DD20528F-FF1A-4733-98BB-3BEF48855DC3}"/>
              </a:ext>
            </a:extLst>
          </p:cNvPr>
          <p:cNvSpPr txBox="1"/>
          <p:nvPr/>
        </p:nvSpPr>
        <p:spPr>
          <a:xfrm>
            <a:off x="651934" y="5723466"/>
            <a:ext cx="256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The new std dev would be 182.387 hour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9398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6" grpId="0"/>
      <p:bldP spid="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14D6D60-DF5B-4215-BEEE-F7BB84FC6B3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1930" y="268456"/>
            <a:ext cx="10818333" cy="577625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5E2DAD0-2807-4C17-BAE0-09497D3B8FF9}"/>
              </a:ext>
            </a:extLst>
          </p:cNvPr>
          <p:cNvSpPr txBox="1"/>
          <p:nvPr/>
        </p:nvSpPr>
        <p:spPr>
          <a:xfrm>
            <a:off x="8658897" y="4268376"/>
            <a:ext cx="2565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Distribution “B” b/c compared to the other distribution it had the largest amount of data centered around the mea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30078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577219-FD34-407C-BD18-63B9E819B4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7676A7-9260-4948-B755-D928B951774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5004A6D-EE09-4611-8D1D-48B5E657A45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9911" y="-15903"/>
            <a:ext cx="8854576" cy="5822029"/>
          </a:xfrm>
          <a:prstGeom prst="rect">
            <a:avLst/>
          </a:prstGeom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C33E40B-314F-4025-8287-02D6EC679F0E}"/>
              </a:ext>
            </a:extLst>
          </p:cNvPr>
          <p:cNvCxnSpPr/>
          <p:nvPr/>
        </p:nvCxnSpPr>
        <p:spPr>
          <a:xfrm flipV="1">
            <a:off x="4556097" y="2488759"/>
            <a:ext cx="0" cy="811033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C3DAC6DA-81D9-4B5D-AE98-159E7E159CFF}"/>
              </a:ext>
            </a:extLst>
          </p:cNvPr>
          <p:cNvSpPr txBox="1"/>
          <p:nvPr/>
        </p:nvSpPr>
        <p:spPr>
          <a:xfrm>
            <a:off x="3967701" y="3236181"/>
            <a:ext cx="10813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MODE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BE8AA626-24A8-4AEF-999A-3F8772D556B9}"/>
              </a:ext>
            </a:extLst>
          </p:cNvPr>
          <p:cNvCxnSpPr>
            <a:cxnSpLocks/>
          </p:cNvCxnSpPr>
          <p:nvPr/>
        </p:nvCxnSpPr>
        <p:spPr>
          <a:xfrm>
            <a:off x="4970891" y="1160890"/>
            <a:ext cx="0" cy="84284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D2C86C89-C25D-457B-9B90-5D7D8CC708E0}"/>
              </a:ext>
            </a:extLst>
          </p:cNvPr>
          <p:cNvSpPr txBox="1"/>
          <p:nvPr/>
        </p:nvSpPr>
        <p:spPr>
          <a:xfrm>
            <a:off x="4414300" y="740797"/>
            <a:ext cx="10813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MEDIAN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BA2348E-221E-49F1-A75C-6571D9416DC0}"/>
              </a:ext>
            </a:extLst>
          </p:cNvPr>
          <p:cNvSpPr txBox="1"/>
          <p:nvPr/>
        </p:nvSpPr>
        <p:spPr>
          <a:xfrm>
            <a:off x="7378736" y="1723959"/>
            <a:ext cx="2565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With the data skewed right, the mean would be greater than the median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DA8E7F56-8324-4056-856D-93ED6602B1E8}"/>
              </a:ext>
            </a:extLst>
          </p:cNvPr>
          <p:cNvCxnSpPr/>
          <p:nvPr/>
        </p:nvCxnSpPr>
        <p:spPr>
          <a:xfrm flipV="1">
            <a:off x="5153770" y="2482134"/>
            <a:ext cx="0" cy="811033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56E4477F-FC30-4E13-8B58-1B8DFC77B0D2}"/>
              </a:ext>
            </a:extLst>
          </p:cNvPr>
          <p:cNvSpPr txBox="1"/>
          <p:nvPr/>
        </p:nvSpPr>
        <p:spPr>
          <a:xfrm>
            <a:off x="4764158" y="3237506"/>
            <a:ext cx="9369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MEA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EA12512-915F-407E-BB7C-2AD80FD1F9EB}"/>
              </a:ext>
            </a:extLst>
          </p:cNvPr>
          <p:cNvSpPr txBox="1"/>
          <p:nvPr/>
        </p:nvSpPr>
        <p:spPr>
          <a:xfrm>
            <a:off x="6331891" y="3970353"/>
            <a:ext cx="37424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MEAN &gt; MEDIAN  &gt; MODE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8C37041-C457-4342-8934-879ECE89485D}"/>
              </a:ext>
            </a:extLst>
          </p:cNvPr>
          <p:cNvSpPr txBox="1"/>
          <p:nvPr/>
        </p:nvSpPr>
        <p:spPr>
          <a:xfrm>
            <a:off x="6357070" y="4536224"/>
            <a:ext cx="37424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Answer is “C”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67031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9C3C5A-2177-4DFE-8624-5C15EF6566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105069-17A1-4181-A8FD-71C7F1B6DD4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012AD29-BF9E-43D0-B614-CE683B8CDDE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4365" y="352365"/>
            <a:ext cx="9059539" cy="263879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B84F95A-81DA-4DA5-ADFD-CBF4D4ABE3C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0335" y="3124219"/>
            <a:ext cx="8802328" cy="267689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7198091-38DB-4544-B204-5E3E95825BFD}"/>
              </a:ext>
            </a:extLst>
          </p:cNvPr>
          <p:cNvSpPr txBox="1"/>
          <p:nvPr/>
        </p:nvSpPr>
        <p:spPr>
          <a:xfrm>
            <a:off x="2417123" y="4420925"/>
            <a:ext cx="2584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“E”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38913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6F441D-BDE6-4A57-BEFE-C1EFBE5AB4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61769BA-98A3-443C-A1FB-8E03AC52861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8130" y="139786"/>
            <a:ext cx="11293219" cy="405850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1B15FA0-798C-4D56-8626-A1E38AE18784}"/>
              </a:ext>
            </a:extLst>
          </p:cNvPr>
          <p:cNvSpPr txBox="1"/>
          <p:nvPr/>
        </p:nvSpPr>
        <p:spPr>
          <a:xfrm>
            <a:off x="87388" y="3910567"/>
            <a:ext cx="46118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If you don’t know how to do this, mean a random list in L1 and then set L2 as L1 x 3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88CBCC1-D538-4E98-8AFF-5101580D55D4}"/>
              </a:ext>
            </a:extLst>
          </p:cNvPr>
          <p:cNvSpPr txBox="1"/>
          <p:nvPr/>
        </p:nvSpPr>
        <p:spPr>
          <a:xfrm>
            <a:off x="152324" y="4683169"/>
            <a:ext cx="46118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Then do a 1-var calc of each list to compare then mean and variance….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0352377-CDD9-4C88-9E3B-4C66F3A8161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10858" y="3582207"/>
            <a:ext cx="2191056" cy="266737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FB0AD48-E119-48DC-B6E2-7494B03DE4C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18960" y="3587973"/>
            <a:ext cx="2415872" cy="15591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47A1187-23A0-4E47-A5C7-79E2B4E4511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463377" y="3543416"/>
            <a:ext cx="2506430" cy="158553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4FB79AF-07C5-44C4-97F8-1E049C66E290}"/>
              </a:ext>
            </a:extLst>
          </p:cNvPr>
          <p:cNvSpPr txBox="1"/>
          <p:nvPr/>
        </p:nvSpPr>
        <p:spPr>
          <a:xfrm>
            <a:off x="6630710" y="5251206"/>
            <a:ext cx="46118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With n = 3, the mean is 3 times larger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C63B0F9-A040-4A96-89AB-E52B3584DED4}"/>
              </a:ext>
            </a:extLst>
          </p:cNvPr>
          <p:cNvSpPr txBox="1"/>
          <p:nvPr/>
        </p:nvSpPr>
        <p:spPr>
          <a:xfrm>
            <a:off x="6226157" y="5611424"/>
            <a:ext cx="46118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The variance is 9 times larger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B92153E-236C-4767-B8F7-7EAD54E5A3D1}"/>
              </a:ext>
            </a:extLst>
          </p:cNvPr>
          <p:cNvSpPr txBox="1"/>
          <p:nvPr/>
        </p:nvSpPr>
        <p:spPr>
          <a:xfrm>
            <a:off x="5904731" y="6304151"/>
            <a:ext cx="46118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ANSWER “C”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28207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0" grpId="0"/>
      <p:bldP spid="11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9B546C-D628-456B-B9DB-26A12CE7E8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379F1F-6069-4861-92E4-8979A265BBF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D032526-2CAD-4C2A-9C4A-CBEA6F1065C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9059" y="235380"/>
            <a:ext cx="8049748" cy="549669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6A57560-E1F2-4785-9AFD-579E17A0F8D6}"/>
              </a:ext>
            </a:extLst>
          </p:cNvPr>
          <p:cNvSpPr txBox="1"/>
          <p:nvPr/>
        </p:nvSpPr>
        <p:spPr>
          <a:xfrm>
            <a:off x="5322840" y="2837744"/>
            <a:ext cx="46118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Tail is on the larger end of the data set.  The distribution is skewed to the right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97797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LMS_API_VERSION" val="SCORM 2004 (4th edition)"/>
  <p:tag name="ISPRING_ULTRA_SCORM_COURSE_ID" val="F9CE408F-576C-4923-9368-9FBC84EB209E"/>
  <p:tag name="ISPRING_CMI5_LAUNCH_METHOD" val="any window"/>
  <p:tag name="ISPRING_SCORM_ENDPOINT" val="&lt;endpoint&gt;&lt;enable&gt;0&lt;/enable&gt;&lt;lrs&gt;https://&lt;/lrs&gt;&lt;auth&gt;0&lt;/auth&gt;&lt;login&gt;&lt;/login&gt;&lt;password&gt;&lt;/password&gt;&lt;key&gt;&lt;/key&gt;&lt;name&gt;&lt;/name&gt;&lt;email&gt;&lt;/email&gt;&lt;/endpoint&gt;&#10;"/>
  <p:tag name="ISPRING_SCORM_RATE_SLIDES" val="1"/>
  <p:tag name="ISPRINGCLOUDFOLDERID" val="1"/>
  <p:tag name="ISPRINGONLINEFOLDERID" val="1"/>
  <p:tag name="ISPRING_OUTPUT_FOLDER" val="[[&quot;\uFFFD\uFFFDQj{D1961B4B-4104-4DBD-91AB-5334FB564497}&quot;,&quot;C:\\Users\\e15108\\OneDrive - SD41\\Statistics\\Online Stats Notes\\BCMathca\\AP Stat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,&quot;studioSettings&quot;:{&quot;useMobileViewer&quot;:&quot;T_FALSE&quot;}},&quot;advancedSettings&quot;:{&quot;enableTextAllocation&quot;:&quot;T_TRUE&quot;,&quot;viewingFromLocalDrive&quot;:&quot;T_TRUE&quot;,&quot;contentScale&quot;:75,&quot;contentScaleMode&quot;:&quot;FIT_TO_WINDOW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,&quot;studioSettings&quot;:{&quot;onlineDestinationFolderId&quot;:&quot;1&quot;,&quot;uploadSources&quot;:true}}"/>
  <p:tag name="ISPRING_SCORM_RATE_QUIZZES" val="0"/>
  <p:tag name="ISPRING_SCORM_PASSING_SCORE" val="100.000000"/>
  <p:tag name="ISPRING_PRESENTATION_TITLE" val="AP Stats Ch1 &amp; 2 Review 2023 WITH SOLUTIONS"/>
  <p:tag name="ISPRING_FIRST_PUBLISH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83ECF22-813E-4B61-9614-9E960CD40610}:26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63074EF-8E4C-413B-884D-687E2775313E}:267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C03BFDB-7DB9-44B8-8D2F-2333875D5192}:26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6DDED56-463B-44A6-B1F2-FB44DC2985F9}:27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7DF5552-262A-4657-A57D-F8440BF62DF8}:27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1D41CDF-0A62-4F46-A2B9-CAA94F3368E3}:275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3F67B23-0DD6-4F03-B263-3B03F4BC70FC}:273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B759E1F-D10B-46DB-8B76-147A8B5FB17A}:262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A5FC262-D14A-40F1-A877-E6CDD6A1D766}:264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72224FE-4B70-4F9D-9203-6FAC1A98DC46}:27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090DFCE-991C-46B6-8EE3-462B91768D69}:25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1FEA949-1134-4DD0-A357-7B8FD718143F}:274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4AEA12C-AE8D-41C4-AC5B-180EB82FC64D}:265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38AA6A6-2BDE-4F68-96F9-6533961D4B44}:268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BDF211E-047E-4657-8660-269DF39D28FD}:269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04094E4-E568-4967-AF25-042AF45780E8}:297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975CF83-C2EC-41AC-9095-F97A22313C55}:296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98CB878-5483-4381-874C-533FEDB3D959}:298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938BB84-993D-4720-B1EB-FBFD20961B48}:299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9D0C8D3-ABC2-4D3A-A8D9-926CDE194FA0}:30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C13E0DD-309B-4D63-8A95-783521A1B29F}:30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D53D5BC-8806-47F8-A036-89BADC0BB746}:293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2BC833E-7BAF-428E-B59A-38B72ADFC745}:302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4AC84ED-A5F1-4652-B8F0-A989E1A472E9}:304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FBE9102-D4A1-48E6-8B73-A1C405778EC9}:303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92021A2-80C7-4FD2-8AFC-2FBA910B843D}:305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1779CA0-DAA7-41E8-B2CF-BF1DF0F2FA0F}:306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350DD37-8CD1-426C-A9AE-29A09FDAC259}:307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00C6EC3-EED2-4B9D-912C-A60510BA8147}:308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5962E09-57AC-42D8-BFE4-31AED70386D2}:309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2513EC4-26B2-44FB-84E3-0484D461354D}:31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00D370C-2A06-4372-BDF5-E6C9CFB1F941}:31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650F6BA-0725-48A9-995A-9775EF1F5A97}:294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AAB41B4-C765-4926-8976-5DC280451889}:31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F6DD260-F189-4082-8823-C49E38F1085F}:29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5E2035E-87D0-4193-9B78-4DEFE8705C5A}:25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483D203-C9A0-40EB-99AA-28897E82D27E}:25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BDB1C9F-4469-44FD-938D-4B7C3F1E53DD}:25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97EC470-0744-4401-8B4C-87C8AB1A9435}:26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7" ma:contentTypeDescription="Create a new document." ma:contentTypeScope="" ma:versionID="1b1edf01fed75f8dcf781f63aba0d301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06b09d2423367d64f04fd6b4058b00a7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  <xsd:element ref="ns3:Teams_Channel_Section_Location" minOccurs="0"/>
                <xsd:element ref="ns3:MediaLengthInSeconds" minOccurs="0"/>
                <xsd:element ref="ns3:_activity" minOccurs="0"/>
                <xsd:element ref="ns3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Teams_Channel_Section_Location" ma:index="41" nillable="true" ma:displayName="Teams Channel Section Location" ma:internalName="Teams_Channel_Section_Location">
      <xsd:simpleType>
        <xsd:restriction base="dms:Text"/>
      </xsd:simpleType>
    </xsd:element>
    <xsd:element name="MediaLengthInSeconds" ma:index="42" nillable="true" ma:displayName="Length (seconds)" ma:internalName="MediaLengthInSeconds" ma:readOnly="true">
      <xsd:simpleType>
        <xsd:restriction base="dms:Unknown"/>
      </xsd:simpleType>
    </xsd:element>
    <xsd:element name="_activity" ma:index="43" nillable="true" ma:displayName="_activity" ma:hidden="true" ma:internalName="_activity">
      <xsd:simpleType>
        <xsd:restriction base="dms:Note"/>
      </xsd:simpleType>
    </xsd:element>
    <xsd:element name="MediaServiceObjectDetectorVersions" ma:index="44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_activity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Teams_Channel_Section_Location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BF476D98-D15E-4B6E-805B-A02B247BEBE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FE8ADDCB-5A72-4766-A9ED-57A248F2265B}">
  <ds:schemaRefs>
    <ds:schemaRef ds:uri="http://purl.org/dc/elements/1.1/"/>
    <ds:schemaRef ds:uri="http://schemas.microsoft.com/office/2006/metadata/properties"/>
    <ds:schemaRef ds:uri="0592969b-b9e0-4bc7-baa3-fba5b5725717"/>
    <ds:schemaRef ds:uri="http://purl.org/dc/terms/"/>
    <ds:schemaRef ds:uri="d00fb86e-a52e-4f2f-9300-62c8872f8705"/>
    <ds:schemaRef ds:uri="http://schemas.microsoft.com/office/2006/documentManagement/types"/>
    <ds:schemaRef ds:uri="http://schemas.openxmlformats.org/package/2006/metadata/core-properties"/>
    <ds:schemaRef ds:uri="http://schemas.microsoft.com/office/infopath/2007/PartnerControls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1E2CA3E1-9CFA-4D0A-8CF8-BF04602FF3C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95</TotalTime>
  <Words>536</Words>
  <Application>Microsoft Office PowerPoint</Application>
  <PresentationFormat>Widescreen</PresentationFormat>
  <Paragraphs>98</Paragraphs>
  <Slides>39</Slides>
  <Notes>39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4" baseType="lpstr">
      <vt:lpstr>Arial</vt:lpstr>
      <vt:lpstr>Calibri</vt:lpstr>
      <vt:lpstr>Calibri Light</vt:lpstr>
      <vt:lpstr>Office Theme</vt:lpstr>
      <vt:lpstr>Equation</vt:lpstr>
      <vt:lpstr>AP Stats CH 1 and 2 Revie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 Stats Ch1 &amp; 2 Review 2023 WITH SOLUTIONS</dc:title>
  <dc:creator>Danny Young</dc:creator>
  <cp:lastModifiedBy>Danny Young</cp:lastModifiedBy>
  <cp:revision>4</cp:revision>
  <dcterms:created xsi:type="dcterms:W3CDTF">2023-09-27T16:40:16Z</dcterms:created>
  <dcterms:modified xsi:type="dcterms:W3CDTF">2024-02-27T02:52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